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5"/>
  </p:notesMasterIdLst>
  <p:sldIdLst>
    <p:sldId id="256" r:id="rId5"/>
    <p:sldId id="257" r:id="rId6"/>
    <p:sldId id="265" r:id="rId7"/>
    <p:sldId id="258" r:id="rId8"/>
    <p:sldId id="263" r:id="rId9"/>
    <p:sldId id="259" r:id="rId10"/>
    <p:sldId id="264" r:id="rId11"/>
    <p:sldId id="282" r:id="rId12"/>
    <p:sldId id="266" r:id="rId13"/>
    <p:sldId id="283" r:id="rId14"/>
    <p:sldId id="260" r:id="rId15"/>
    <p:sldId id="267" r:id="rId16"/>
    <p:sldId id="284" r:id="rId17"/>
    <p:sldId id="261" r:id="rId18"/>
    <p:sldId id="274" r:id="rId19"/>
    <p:sldId id="294" r:id="rId20"/>
    <p:sldId id="268" r:id="rId21"/>
    <p:sldId id="275" r:id="rId22"/>
    <p:sldId id="293" r:id="rId23"/>
    <p:sldId id="269" r:id="rId24"/>
    <p:sldId id="279" r:id="rId25"/>
    <p:sldId id="270" r:id="rId26"/>
    <p:sldId id="271" r:id="rId27"/>
    <p:sldId id="272" r:id="rId28"/>
    <p:sldId id="273" r:id="rId29"/>
    <p:sldId id="276" r:id="rId30"/>
    <p:sldId id="295" r:id="rId31"/>
    <p:sldId id="277" r:id="rId32"/>
    <p:sldId id="278" r:id="rId33"/>
    <p:sldId id="262" r:id="rId34"/>
    <p:sldId id="280" r:id="rId35"/>
    <p:sldId id="281" r:id="rId36"/>
    <p:sldId id="285" r:id="rId37"/>
    <p:sldId id="286" r:id="rId38"/>
    <p:sldId id="287" r:id="rId39"/>
    <p:sldId id="288" r:id="rId40"/>
    <p:sldId id="289" r:id="rId41"/>
    <p:sldId id="290" r:id="rId42"/>
    <p:sldId id="292" r:id="rId43"/>
    <p:sldId id="291" r:id="rId44"/>
  </p:sldIdLst>
  <p:sldSz cx="12192000" cy="6858000"/>
  <p:notesSz cx="6858000" cy="9144000"/>
  <p:custDataLst>
    <p:tags r:id="rId4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3" autoAdjust="0"/>
    <p:restoredTop sz="94660"/>
  </p:normalViewPr>
  <p:slideViewPr>
    <p:cSldViewPr snapToGrid="0">
      <p:cViewPr>
        <p:scale>
          <a:sx n="58" d="100"/>
          <a:sy n="58" d="100"/>
        </p:scale>
        <p:origin x="564" y="9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1D56D4-2254-46AE-AD1D-A335123DE2AF}" type="datetimeFigureOut">
              <a:rPr lang="en-CA" smtClean="0"/>
              <a:t>2020-04-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149095-FC29-401C-825B-CFE18B0CA30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641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03988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12104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93943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9412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63251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5245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052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44382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808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81481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620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77613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73235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99476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36707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60926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77431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0824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11414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80664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55353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30139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32260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23862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04291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52806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877523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06539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88922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07808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66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906712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30400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379177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4290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43882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9261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03638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14816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149095-FC29-401C-825B-CFE18B0CA30E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4347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B4910D-E8C8-49E7-A3CC-F846D4FD74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122859-F5C4-4AE2-BAC5-EBE6B5C3D6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362FFF-DEA6-4A7B-85EB-72D19BEB9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D3E747-0D39-4D77-BD4C-ACDE1D2C3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51D72D-4F0C-4AF7-B1EC-60A80F65E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79383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D84E4-EB0C-4FE7-B5FF-135856B70D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0652301-99E2-47C7-9C5B-D60D517565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50A7B-21FC-4C63-94B5-C3CE24CA3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86CBB7-B741-4195-9D46-7116A5FE8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54CE8E-ECFA-4A9C-ABC5-628BEDA53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30061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7FD97D-F234-4A86-ACE2-F298DF71376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4B75887-D39C-463A-AE39-DA0325E84F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EFC9B9-6349-40BA-B9AB-9F3521FC4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A665B1-5121-4970-881F-0E6DE9F99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EB7D01-B7D7-47D6-BC46-3B9D449B4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84718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8F610D-76B8-40F9-B1CD-43A15112D7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05DFE-95B9-4BF3-9489-AB6F5F477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1D7E91-0BB8-4D48-A7B9-C88410885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BDBE0F-8D74-469A-A224-8501C1E1C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DE6974-E52C-49D8-9055-32940979E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67788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6896F-8462-42CA-A781-9DD0BB4BF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D6D91B-3A34-4E3F-918F-9A293CB745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C7C390-8F94-4906-A54F-BD404DDB7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473194-92A4-4C14-989A-3E2361B8FA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CAB46-363F-42EA-8C6D-F996D5673F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39251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10D2DF-4E2C-46C5-99C8-F53078712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3E11E3-9A09-4531-A6C3-328CEA42C6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DB94C1-946B-4F63-B96D-F1F4799813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249F31-6BE1-4AF8-B650-785A13F80E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B98BD4-4F59-4116-B555-078E16C79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CD0566-6FE4-4474-A374-E313B1BD1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95160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874D19-7264-4CBB-A3BA-9007CAF16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E5892A-710D-4FC8-B2C1-9056B5C517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2AAFD0-AB9C-4AD5-93A6-CD4551D04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4D1DEC5-F0A6-4C43-A330-1256EDDC3B1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D18457A-EC80-445F-B0C1-22CE2835641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7CF59D-D0CA-4709-9C00-500D45C45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7C3401D-9AD9-431C-83EF-CB4038F42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160ACE9-2E68-4401-8F38-E63C873FD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70622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A9235-D0A5-4E9B-B192-208C79C4A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7A063A-863A-46AE-8278-0C3DA861B5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BB144F-9F79-47C0-A6DC-F7BB50B63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519880-122E-41F7-A958-F100F825F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5994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F84D2-16EC-4A28-95E6-DBCD8C0A65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B9996F-1F90-4521-A58D-6F0BB460E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FC851B-0ECF-407B-90D3-8CCE09120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41709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E0996-B3EF-4C04-97D6-2CAB8C7DE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76D5D1-5124-4485-A5CC-3D7B3E0A87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7E0712-6902-4E6B-B193-5D8EE23263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E34903-E67A-4928-A30E-697E8A2B3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0E13ED-E80F-4946-B96B-4FC2ADCE9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7BA50F-80BE-4E7B-90C2-6165B49A8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8619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C53C67-56A2-4DCF-B71F-D365B6CD3A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C97D28A-782E-40F5-9A91-44F1D110520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6F1371-1996-4B38-9B57-FDEB09A3BF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775D7F-A84C-4E63-A737-3A412D5A25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BB00F4-F580-4BAA-988E-13332DB71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7DB8CC-7D46-4B56-8770-9069EFC44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94265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3A5A2BA-60C7-4BCF-873B-D30D260DF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9D1588-E4B3-4A05-80E8-D243F5F6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0AB318-7C4D-416C-BE3F-D87AFE383C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644CE-A105-421A-B3D9-565BF00E19AC}" type="datetimeFigureOut">
              <a:rPr lang="en-CA" smtClean="0"/>
              <a:t>2020-04-13</a:t>
            </a:fld>
            <a:endParaRPr lang="en-CA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B427AD-1ABB-4332-94CB-FDFFC14744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3E1D3E-BEDD-479A-A5DA-39CA739C43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CE24E8-AEFE-4C6B-A58B-A38F466A36E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51220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14DBEF-12D5-4432-ADA6-A89891DC4F8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apter 8</a:t>
            </a:r>
            <a:br>
              <a:rPr lang="en-CA" dirty="0"/>
            </a:br>
            <a:r>
              <a:rPr lang="en-CA" dirty="0"/>
              <a:t>Surface Area of 3D Soli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693E146-05AA-4FC1-A6C0-85750DE9842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242964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3AF104-76A8-436A-A97C-D00A14CED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5533" y="220133"/>
            <a:ext cx="11108267" cy="100753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images shows two different views of a dice.  Which of the following may be a net of the dice? </a:t>
            </a:r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15525386-6A5F-45D4-8103-4764A58E0C01}"/>
              </a:ext>
            </a:extLst>
          </p:cNvPr>
          <p:cNvSpPr/>
          <p:nvPr/>
        </p:nvSpPr>
        <p:spPr>
          <a:xfrm>
            <a:off x="1227666" y="1473200"/>
            <a:ext cx="1210734" cy="1219200"/>
          </a:xfrm>
          <a:prstGeom prst="cube">
            <a:avLst>
              <a:gd name="adj" fmla="val 32692"/>
            </a:avLst>
          </a:prstGeom>
          <a:solidFill>
            <a:schemeClr val="accent1">
              <a:alpha val="20000"/>
            </a:schemeClr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50E99935-63AC-45EB-AEBA-1FCAE246C0E7}"/>
              </a:ext>
            </a:extLst>
          </p:cNvPr>
          <p:cNvSpPr/>
          <p:nvPr/>
        </p:nvSpPr>
        <p:spPr>
          <a:xfrm>
            <a:off x="3403599" y="1473200"/>
            <a:ext cx="1210734" cy="1219200"/>
          </a:xfrm>
          <a:prstGeom prst="cube">
            <a:avLst>
              <a:gd name="adj" fmla="val 32692"/>
            </a:avLst>
          </a:prstGeom>
          <a:solidFill>
            <a:schemeClr val="accent1">
              <a:alpha val="20000"/>
            </a:schemeClr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C1793C-04C8-4021-A0CA-707E886B61AF}"/>
              </a:ext>
            </a:extLst>
          </p:cNvPr>
          <p:cNvSpPr/>
          <p:nvPr/>
        </p:nvSpPr>
        <p:spPr>
          <a:xfrm>
            <a:off x="6096000" y="1981202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A4401E-CB32-4A1A-98AA-306D8D8E22C0}"/>
              </a:ext>
            </a:extLst>
          </p:cNvPr>
          <p:cNvSpPr/>
          <p:nvPr/>
        </p:nvSpPr>
        <p:spPr>
          <a:xfrm>
            <a:off x="6690000" y="1981201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1944CB7-0299-4DAC-9ECF-5841503641BE}"/>
              </a:ext>
            </a:extLst>
          </p:cNvPr>
          <p:cNvSpPr/>
          <p:nvPr/>
        </p:nvSpPr>
        <p:spPr>
          <a:xfrm>
            <a:off x="7284000" y="1981200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1BDA4F-95AC-4A94-B9DE-8A8CD2A28F47}"/>
              </a:ext>
            </a:extLst>
          </p:cNvPr>
          <p:cNvSpPr/>
          <p:nvPr/>
        </p:nvSpPr>
        <p:spPr>
          <a:xfrm>
            <a:off x="7878000" y="1981199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9B13408-25B0-49C3-AB54-1630BACC9706}"/>
              </a:ext>
            </a:extLst>
          </p:cNvPr>
          <p:cNvSpPr/>
          <p:nvPr/>
        </p:nvSpPr>
        <p:spPr>
          <a:xfrm>
            <a:off x="6096000" y="2573866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B23E09F-8BCF-431D-81B5-557CCF88DD36}"/>
              </a:ext>
            </a:extLst>
          </p:cNvPr>
          <p:cNvSpPr/>
          <p:nvPr/>
        </p:nvSpPr>
        <p:spPr>
          <a:xfrm>
            <a:off x="6096000" y="1388536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A00D9A5-6E0A-4E48-9E45-91E24AB980EF}"/>
              </a:ext>
            </a:extLst>
          </p:cNvPr>
          <p:cNvSpPr/>
          <p:nvPr/>
        </p:nvSpPr>
        <p:spPr>
          <a:xfrm>
            <a:off x="6096000" y="4783668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6F95E25-38F9-46EF-A01B-819BF6579DEE}"/>
              </a:ext>
            </a:extLst>
          </p:cNvPr>
          <p:cNvSpPr/>
          <p:nvPr/>
        </p:nvSpPr>
        <p:spPr>
          <a:xfrm>
            <a:off x="6690000" y="4783667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B5BE39F-A683-4BBF-B59D-1A083656B361}"/>
              </a:ext>
            </a:extLst>
          </p:cNvPr>
          <p:cNvSpPr/>
          <p:nvPr/>
        </p:nvSpPr>
        <p:spPr>
          <a:xfrm>
            <a:off x="7284000" y="4783666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2D4650B-D595-412C-B809-10573E0408CA}"/>
              </a:ext>
            </a:extLst>
          </p:cNvPr>
          <p:cNvSpPr/>
          <p:nvPr/>
        </p:nvSpPr>
        <p:spPr>
          <a:xfrm>
            <a:off x="7878000" y="4783665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861E095-179E-41FB-8BB3-7C26FCCDC200}"/>
              </a:ext>
            </a:extLst>
          </p:cNvPr>
          <p:cNvSpPr/>
          <p:nvPr/>
        </p:nvSpPr>
        <p:spPr>
          <a:xfrm>
            <a:off x="6096000" y="5376332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A1B7DE8-9FE5-4738-A292-C3B012098F7C}"/>
              </a:ext>
            </a:extLst>
          </p:cNvPr>
          <p:cNvSpPr/>
          <p:nvPr/>
        </p:nvSpPr>
        <p:spPr>
          <a:xfrm>
            <a:off x="6096000" y="4191002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F6CAEF2-5F89-4FE6-8F8B-844664507270}"/>
              </a:ext>
            </a:extLst>
          </p:cNvPr>
          <p:cNvSpPr/>
          <p:nvPr/>
        </p:nvSpPr>
        <p:spPr>
          <a:xfrm>
            <a:off x="8977800" y="1981202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AA29A0E-EEC7-46C1-910E-7974A846951B}"/>
              </a:ext>
            </a:extLst>
          </p:cNvPr>
          <p:cNvSpPr/>
          <p:nvPr/>
        </p:nvSpPr>
        <p:spPr>
          <a:xfrm>
            <a:off x="9571800" y="1981201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03CEFBA-8397-4600-A99E-5E3C917E5708}"/>
              </a:ext>
            </a:extLst>
          </p:cNvPr>
          <p:cNvSpPr/>
          <p:nvPr/>
        </p:nvSpPr>
        <p:spPr>
          <a:xfrm>
            <a:off x="10165800" y="1981200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47D39F7-FFE0-4AA2-A414-47DA0FBB125D}"/>
              </a:ext>
            </a:extLst>
          </p:cNvPr>
          <p:cNvSpPr/>
          <p:nvPr/>
        </p:nvSpPr>
        <p:spPr>
          <a:xfrm>
            <a:off x="10759800" y="1981199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ADA2574-CC43-443A-AE47-A49C772ADB7A}"/>
              </a:ext>
            </a:extLst>
          </p:cNvPr>
          <p:cNvSpPr/>
          <p:nvPr/>
        </p:nvSpPr>
        <p:spPr>
          <a:xfrm>
            <a:off x="8977800" y="2573866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D0F011-3FE0-4EA2-97D1-3FE8157E748D}"/>
              </a:ext>
            </a:extLst>
          </p:cNvPr>
          <p:cNvSpPr/>
          <p:nvPr/>
        </p:nvSpPr>
        <p:spPr>
          <a:xfrm>
            <a:off x="8977800" y="1388536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BE8DF2C-704F-4908-A248-FC3B03132A51}"/>
              </a:ext>
            </a:extLst>
          </p:cNvPr>
          <p:cNvSpPr/>
          <p:nvPr/>
        </p:nvSpPr>
        <p:spPr>
          <a:xfrm>
            <a:off x="8977800" y="4783666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938E561-BB51-4178-A31D-9F9CF99B72AD}"/>
              </a:ext>
            </a:extLst>
          </p:cNvPr>
          <p:cNvSpPr/>
          <p:nvPr/>
        </p:nvSpPr>
        <p:spPr>
          <a:xfrm>
            <a:off x="9571800" y="4783665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345C496-C4DA-4882-AB5E-B50A00EC2478}"/>
              </a:ext>
            </a:extLst>
          </p:cNvPr>
          <p:cNvSpPr/>
          <p:nvPr/>
        </p:nvSpPr>
        <p:spPr>
          <a:xfrm>
            <a:off x="10165800" y="4783664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BD1EF68-C01F-4B3C-9E25-0AA7ED5EDE15}"/>
              </a:ext>
            </a:extLst>
          </p:cNvPr>
          <p:cNvSpPr/>
          <p:nvPr/>
        </p:nvSpPr>
        <p:spPr>
          <a:xfrm>
            <a:off x="10759800" y="4783663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1BC89CF-AAE5-4FBA-9544-0E8FFB67E603}"/>
              </a:ext>
            </a:extLst>
          </p:cNvPr>
          <p:cNvSpPr/>
          <p:nvPr/>
        </p:nvSpPr>
        <p:spPr>
          <a:xfrm>
            <a:off x="8977800" y="5376330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346EE17-EF57-49C8-88D7-538E2CC5E4B3}"/>
              </a:ext>
            </a:extLst>
          </p:cNvPr>
          <p:cNvSpPr/>
          <p:nvPr/>
        </p:nvSpPr>
        <p:spPr>
          <a:xfrm>
            <a:off x="8977800" y="4191000"/>
            <a:ext cx="594000" cy="592667"/>
          </a:xfrm>
          <a:prstGeom prst="rect">
            <a:avLst/>
          </a:prstGeom>
          <a:solidFill>
            <a:schemeClr val="accent1">
              <a:alpha val="32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AC4149E3-6715-4338-A692-21B5DFFC9CD0}"/>
              </a:ext>
            </a:extLst>
          </p:cNvPr>
          <p:cNvSpPr/>
          <p:nvPr/>
        </p:nvSpPr>
        <p:spPr>
          <a:xfrm>
            <a:off x="6154800" y="1502836"/>
            <a:ext cx="474134" cy="364066"/>
          </a:xfrm>
          <a:prstGeom prst="triangl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B31EBEB0-8D9F-4B10-BA2B-5A65616388C4}"/>
              </a:ext>
            </a:extLst>
          </p:cNvPr>
          <p:cNvSpPr/>
          <p:nvPr/>
        </p:nvSpPr>
        <p:spPr>
          <a:xfrm>
            <a:off x="9058874" y="1519767"/>
            <a:ext cx="474134" cy="364066"/>
          </a:xfrm>
          <a:prstGeom prst="triangl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741E9336-87C2-4B60-BE71-64A80FB88DD0}"/>
              </a:ext>
            </a:extLst>
          </p:cNvPr>
          <p:cNvSpPr/>
          <p:nvPr/>
        </p:nvSpPr>
        <p:spPr>
          <a:xfrm flipV="1">
            <a:off x="6154800" y="4303188"/>
            <a:ext cx="474134" cy="368298"/>
          </a:xfrm>
          <a:prstGeom prst="triangl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D61B1A0A-79B4-44FB-B36C-1A78F001C32E}"/>
              </a:ext>
            </a:extLst>
          </p:cNvPr>
          <p:cNvSpPr/>
          <p:nvPr/>
        </p:nvSpPr>
        <p:spPr>
          <a:xfrm flipV="1">
            <a:off x="9037733" y="4303188"/>
            <a:ext cx="474134" cy="368298"/>
          </a:xfrm>
          <a:prstGeom prst="triangl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C2AF799-2AB7-4DB9-9837-22A689C6DC84}"/>
              </a:ext>
            </a:extLst>
          </p:cNvPr>
          <p:cNvSpPr/>
          <p:nvPr/>
        </p:nvSpPr>
        <p:spPr>
          <a:xfrm>
            <a:off x="6187800" y="2087037"/>
            <a:ext cx="372567" cy="36194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D603884-CAD8-4EF7-A59C-DFBD303DA717}"/>
              </a:ext>
            </a:extLst>
          </p:cNvPr>
          <p:cNvSpPr/>
          <p:nvPr/>
        </p:nvSpPr>
        <p:spPr>
          <a:xfrm>
            <a:off x="9084275" y="2087036"/>
            <a:ext cx="372567" cy="36194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E1AF1356-6706-4776-BCD5-081C4734B302}"/>
              </a:ext>
            </a:extLst>
          </p:cNvPr>
          <p:cNvSpPr/>
          <p:nvPr/>
        </p:nvSpPr>
        <p:spPr>
          <a:xfrm>
            <a:off x="6187803" y="4906444"/>
            <a:ext cx="372567" cy="36194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A2C2DD0-9BF4-4BA4-BE56-769A5DEC6AAA}"/>
              </a:ext>
            </a:extLst>
          </p:cNvPr>
          <p:cNvSpPr/>
          <p:nvPr/>
        </p:nvSpPr>
        <p:spPr>
          <a:xfrm>
            <a:off x="9084278" y="4906443"/>
            <a:ext cx="372567" cy="36194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B0FA3F4-2E45-4868-8D60-152B333D49CC}"/>
              </a:ext>
            </a:extLst>
          </p:cNvPr>
          <p:cNvSpPr/>
          <p:nvPr/>
        </p:nvSpPr>
        <p:spPr>
          <a:xfrm>
            <a:off x="6827333" y="2099903"/>
            <a:ext cx="360000" cy="360000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4BB9D094-4D8D-4C58-B553-65ABFEB08BBF}"/>
              </a:ext>
            </a:extLst>
          </p:cNvPr>
          <p:cNvSpPr/>
          <p:nvPr/>
        </p:nvSpPr>
        <p:spPr>
          <a:xfrm>
            <a:off x="6818866" y="4908392"/>
            <a:ext cx="360000" cy="360000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1746EFD8-4EA1-4FCC-B039-AAE57119289B}"/>
              </a:ext>
            </a:extLst>
          </p:cNvPr>
          <p:cNvSpPr/>
          <p:nvPr/>
        </p:nvSpPr>
        <p:spPr>
          <a:xfrm>
            <a:off x="9694599" y="2087036"/>
            <a:ext cx="360000" cy="360000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52E62563-03E7-407C-9BF0-88AA163F7514}"/>
              </a:ext>
            </a:extLst>
          </p:cNvPr>
          <p:cNvSpPr/>
          <p:nvPr/>
        </p:nvSpPr>
        <p:spPr>
          <a:xfrm>
            <a:off x="9686132" y="4895525"/>
            <a:ext cx="360000" cy="360000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46C67216-69E5-48AC-8F93-89AA86E7B143}"/>
              </a:ext>
            </a:extLst>
          </p:cNvPr>
          <p:cNvCxnSpPr/>
          <p:nvPr/>
        </p:nvCxnSpPr>
        <p:spPr>
          <a:xfrm flipV="1">
            <a:off x="6252370" y="2711454"/>
            <a:ext cx="297032" cy="3132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FD20FC92-1320-41B0-9C79-B066FF2ECCAE}"/>
              </a:ext>
            </a:extLst>
          </p:cNvPr>
          <p:cNvCxnSpPr>
            <a:cxnSpLocks/>
          </p:cNvCxnSpPr>
          <p:nvPr/>
        </p:nvCxnSpPr>
        <p:spPr>
          <a:xfrm>
            <a:off x="6254868" y="2711455"/>
            <a:ext cx="297032" cy="3132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D54ED2E5-A1F5-4848-A4F6-8441486E2BDF}"/>
              </a:ext>
            </a:extLst>
          </p:cNvPr>
          <p:cNvCxnSpPr/>
          <p:nvPr/>
        </p:nvCxnSpPr>
        <p:spPr>
          <a:xfrm flipV="1">
            <a:off x="6204069" y="5513921"/>
            <a:ext cx="297032" cy="3132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2AB74F12-7985-4357-B3D5-FF7D516E0F70}"/>
              </a:ext>
            </a:extLst>
          </p:cNvPr>
          <p:cNvCxnSpPr>
            <a:cxnSpLocks/>
          </p:cNvCxnSpPr>
          <p:nvPr/>
        </p:nvCxnSpPr>
        <p:spPr>
          <a:xfrm>
            <a:off x="6206567" y="5513922"/>
            <a:ext cx="297032" cy="3132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9BFCD813-B11E-4B8E-B3AC-94986D67E175}"/>
              </a:ext>
            </a:extLst>
          </p:cNvPr>
          <p:cNvCxnSpPr/>
          <p:nvPr/>
        </p:nvCxnSpPr>
        <p:spPr>
          <a:xfrm flipV="1">
            <a:off x="9157312" y="2734729"/>
            <a:ext cx="297032" cy="3132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187DC838-C4F8-4906-B439-6DE5B5598B9D}"/>
              </a:ext>
            </a:extLst>
          </p:cNvPr>
          <p:cNvCxnSpPr>
            <a:cxnSpLocks/>
          </p:cNvCxnSpPr>
          <p:nvPr/>
        </p:nvCxnSpPr>
        <p:spPr>
          <a:xfrm>
            <a:off x="9159810" y="2734730"/>
            <a:ext cx="297032" cy="3132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35C4F19-E090-4696-85E7-A441AAD0D701}"/>
              </a:ext>
            </a:extLst>
          </p:cNvPr>
          <p:cNvCxnSpPr/>
          <p:nvPr/>
        </p:nvCxnSpPr>
        <p:spPr>
          <a:xfrm flipV="1">
            <a:off x="9101208" y="5516031"/>
            <a:ext cx="297032" cy="3132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C9E0134-86B9-4FA4-BF0C-FDA832C4BAF5}"/>
              </a:ext>
            </a:extLst>
          </p:cNvPr>
          <p:cNvCxnSpPr>
            <a:cxnSpLocks/>
          </p:cNvCxnSpPr>
          <p:nvPr/>
        </p:nvCxnSpPr>
        <p:spPr>
          <a:xfrm>
            <a:off x="9103706" y="5516032"/>
            <a:ext cx="297032" cy="3132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Diamond 54">
            <a:extLst>
              <a:ext uri="{FF2B5EF4-FFF2-40B4-BE49-F238E27FC236}">
                <a16:creationId xmlns:a16="http://schemas.microsoft.com/office/drawing/2014/main" id="{58A2D7E0-3EAB-4C12-ACF2-65EC87271404}"/>
              </a:ext>
            </a:extLst>
          </p:cNvPr>
          <p:cNvSpPr/>
          <p:nvPr/>
        </p:nvSpPr>
        <p:spPr>
          <a:xfrm>
            <a:off x="7393801" y="2108034"/>
            <a:ext cx="360000" cy="360000"/>
          </a:xfrm>
          <a:prstGeom prst="diamond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Diamond 55">
            <a:extLst>
              <a:ext uri="{FF2B5EF4-FFF2-40B4-BE49-F238E27FC236}">
                <a16:creationId xmlns:a16="http://schemas.microsoft.com/office/drawing/2014/main" id="{BBB60E12-52F4-4D2C-AE4D-DB4209E3FF1C}"/>
              </a:ext>
            </a:extLst>
          </p:cNvPr>
          <p:cNvSpPr/>
          <p:nvPr/>
        </p:nvSpPr>
        <p:spPr>
          <a:xfrm>
            <a:off x="7393801" y="4902037"/>
            <a:ext cx="360000" cy="360000"/>
          </a:xfrm>
          <a:prstGeom prst="diamond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Diamond 56">
            <a:extLst>
              <a:ext uri="{FF2B5EF4-FFF2-40B4-BE49-F238E27FC236}">
                <a16:creationId xmlns:a16="http://schemas.microsoft.com/office/drawing/2014/main" id="{1940AE97-8B64-4FB4-8255-237217FDE558}"/>
              </a:ext>
            </a:extLst>
          </p:cNvPr>
          <p:cNvSpPr/>
          <p:nvPr/>
        </p:nvSpPr>
        <p:spPr>
          <a:xfrm>
            <a:off x="10289409" y="2124966"/>
            <a:ext cx="360000" cy="360000"/>
          </a:xfrm>
          <a:prstGeom prst="diamond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Diamond 57">
            <a:extLst>
              <a:ext uri="{FF2B5EF4-FFF2-40B4-BE49-F238E27FC236}">
                <a16:creationId xmlns:a16="http://schemas.microsoft.com/office/drawing/2014/main" id="{B00E7F40-F3BF-4808-8944-52E4960BAF2E}"/>
              </a:ext>
            </a:extLst>
          </p:cNvPr>
          <p:cNvSpPr/>
          <p:nvPr/>
        </p:nvSpPr>
        <p:spPr>
          <a:xfrm>
            <a:off x="10289409" y="4918969"/>
            <a:ext cx="360000" cy="360000"/>
          </a:xfrm>
          <a:prstGeom prst="diamond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Heart 58">
            <a:extLst>
              <a:ext uri="{FF2B5EF4-FFF2-40B4-BE49-F238E27FC236}">
                <a16:creationId xmlns:a16="http://schemas.microsoft.com/office/drawing/2014/main" id="{ADC0367C-E6D9-4020-9124-11FC2AF72749}"/>
              </a:ext>
            </a:extLst>
          </p:cNvPr>
          <p:cNvSpPr/>
          <p:nvPr/>
        </p:nvSpPr>
        <p:spPr>
          <a:xfrm rot="16200000">
            <a:off x="8019732" y="2150361"/>
            <a:ext cx="330200" cy="321734"/>
          </a:xfrm>
          <a:prstGeom prst="hear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Heart 59">
            <a:extLst>
              <a:ext uri="{FF2B5EF4-FFF2-40B4-BE49-F238E27FC236}">
                <a16:creationId xmlns:a16="http://schemas.microsoft.com/office/drawing/2014/main" id="{C603BB59-C913-43F8-A6C0-09C2C55C05C6}"/>
              </a:ext>
            </a:extLst>
          </p:cNvPr>
          <p:cNvSpPr/>
          <p:nvPr/>
        </p:nvSpPr>
        <p:spPr>
          <a:xfrm flipV="1">
            <a:off x="10891700" y="2141894"/>
            <a:ext cx="330200" cy="321734"/>
          </a:xfrm>
          <a:prstGeom prst="hear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Heart 60">
            <a:extLst>
              <a:ext uri="{FF2B5EF4-FFF2-40B4-BE49-F238E27FC236}">
                <a16:creationId xmlns:a16="http://schemas.microsoft.com/office/drawing/2014/main" id="{2116FE04-CDA9-4586-85C9-6E4814E4D6F2}"/>
              </a:ext>
            </a:extLst>
          </p:cNvPr>
          <p:cNvSpPr/>
          <p:nvPr/>
        </p:nvSpPr>
        <p:spPr>
          <a:xfrm rot="5400000">
            <a:off x="8002199" y="4918971"/>
            <a:ext cx="330200" cy="321734"/>
          </a:xfrm>
          <a:prstGeom prst="hear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Heart 61">
            <a:extLst>
              <a:ext uri="{FF2B5EF4-FFF2-40B4-BE49-F238E27FC236}">
                <a16:creationId xmlns:a16="http://schemas.microsoft.com/office/drawing/2014/main" id="{0D10767E-EDA4-4CDD-9839-AAC18A750263}"/>
              </a:ext>
            </a:extLst>
          </p:cNvPr>
          <p:cNvSpPr/>
          <p:nvPr/>
        </p:nvSpPr>
        <p:spPr>
          <a:xfrm>
            <a:off x="10874167" y="4910504"/>
            <a:ext cx="330200" cy="321734"/>
          </a:xfrm>
          <a:prstGeom prst="hear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Isosceles Triangle 62">
            <a:extLst>
              <a:ext uri="{FF2B5EF4-FFF2-40B4-BE49-F238E27FC236}">
                <a16:creationId xmlns:a16="http://schemas.microsoft.com/office/drawing/2014/main" id="{8E7EA618-65AC-4801-9D54-FA17601E3C56}"/>
              </a:ext>
            </a:extLst>
          </p:cNvPr>
          <p:cNvSpPr/>
          <p:nvPr/>
        </p:nvSpPr>
        <p:spPr>
          <a:xfrm flipV="1">
            <a:off x="1432831" y="2101861"/>
            <a:ext cx="474134" cy="368298"/>
          </a:xfrm>
          <a:prstGeom prst="triangl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24835EAF-85C2-4F0B-B3C7-8C9084D249A6}"/>
              </a:ext>
            </a:extLst>
          </p:cNvPr>
          <p:cNvSpPr/>
          <p:nvPr/>
        </p:nvSpPr>
        <p:spPr>
          <a:xfrm>
            <a:off x="1543401" y="1554694"/>
            <a:ext cx="594000" cy="18926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Heart 64">
            <a:extLst>
              <a:ext uri="{FF2B5EF4-FFF2-40B4-BE49-F238E27FC236}">
                <a16:creationId xmlns:a16="http://schemas.microsoft.com/office/drawing/2014/main" id="{76E2440A-B8D3-4FEF-B7FB-FD2A518E6155}"/>
              </a:ext>
            </a:extLst>
          </p:cNvPr>
          <p:cNvSpPr/>
          <p:nvPr/>
        </p:nvSpPr>
        <p:spPr>
          <a:xfrm>
            <a:off x="2113298" y="1875366"/>
            <a:ext cx="274066" cy="368298"/>
          </a:xfrm>
          <a:prstGeom prst="hear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85A4066F-0082-44DF-8D09-AE41AF5FAD7B}"/>
              </a:ext>
            </a:extLst>
          </p:cNvPr>
          <p:cNvSpPr/>
          <p:nvPr/>
        </p:nvSpPr>
        <p:spPr>
          <a:xfrm>
            <a:off x="3609232" y="2061629"/>
            <a:ext cx="360000" cy="360000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8B435C6-56A7-412D-B243-7F9BEE2CC4FD}"/>
              </a:ext>
            </a:extLst>
          </p:cNvPr>
          <p:cNvCxnSpPr>
            <a:cxnSpLocks/>
          </p:cNvCxnSpPr>
          <p:nvPr/>
        </p:nvCxnSpPr>
        <p:spPr>
          <a:xfrm flipV="1">
            <a:off x="4343234" y="1871136"/>
            <a:ext cx="141869" cy="48261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3CF734FA-DDBD-4A2D-A574-AC59BBB4C2AE}"/>
              </a:ext>
            </a:extLst>
          </p:cNvPr>
          <p:cNvCxnSpPr>
            <a:cxnSpLocks/>
          </p:cNvCxnSpPr>
          <p:nvPr/>
        </p:nvCxnSpPr>
        <p:spPr>
          <a:xfrm>
            <a:off x="4336206" y="1928451"/>
            <a:ext cx="171058" cy="35755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Diamond 71">
            <a:extLst>
              <a:ext uri="{FF2B5EF4-FFF2-40B4-BE49-F238E27FC236}">
                <a16:creationId xmlns:a16="http://schemas.microsoft.com/office/drawing/2014/main" id="{C1DDEDDD-F2C9-4408-8116-CEE0B4AAAEE5}"/>
              </a:ext>
            </a:extLst>
          </p:cNvPr>
          <p:cNvSpPr/>
          <p:nvPr/>
        </p:nvSpPr>
        <p:spPr>
          <a:xfrm>
            <a:off x="3767086" y="1534747"/>
            <a:ext cx="449891" cy="273045"/>
          </a:xfrm>
          <a:prstGeom prst="diamond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94F1C8A-816F-433C-A145-B37A23F40111}"/>
              </a:ext>
            </a:extLst>
          </p:cNvPr>
          <p:cNvSpPr txBox="1"/>
          <p:nvPr/>
        </p:nvSpPr>
        <p:spPr>
          <a:xfrm>
            <a:off x="5198533" y="1227667"/>
            <a:ext cx="603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A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B62798C-DC74-486F-95F0-2B6F94316510}"/>
              </a:ext>
            </a:extLst>
          </p:cNvPr>
          <p:cNvSpPr txBox="1"/>
          <p:nvPr/>
        </p:nvSpPr>
        <p:spPr>
          <a:xfrm>
            <a:off x="5229800" y="4071322"/>
            <a:ext cx="603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B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174BC258-559F-4857-BE1F-22D1F14403A3}"/>
              </a:ext>
            </a:extLst>
          </p:cNvPr>
          <p:cNvSpPr txBox="1"/>
          <p:nvPr/>
        </p:nvSpPr>
        <p:spPr>
          <a:xfrm>
            <a:off x="8460657" y="1202754"/>
            <a:ext cx="603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C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8530CFB3-C56B-4BC2-A451-D631521A939A}"/>
              </a:ext>
            </a:extLst>
          </p:cNvPr>
          <p:cNvSpPr txBox="1"/>
          <p:nvPr/>
        </p:nvSpPr>
        <p:spPr>
          <a:xfrm>
            <a:off x="8491924" y="4046409"/>
            <a:ext cx="603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187928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E812FF-927E-4CBD-86AC-282EFC5A90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047" y="220943"/>
            <a:ext cx="11075894" cy="74724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iven the net of the solid shown, what is the surface area of the soli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F1C070-EAE2-490D-9EDC-DCCE611C07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976" y="762000"/>
            <a:ext cx="3054120" cy="316594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5237DFE-FB0A-4911-9258-3476C92643B9}"/>
              </a:ext>
            </a:extLst>
          </p:cNvPr>
          <p:cNvSpPr txBox="1"/>
          <p:nvPr/>
        </p:nvSpPr>
        <p:spPr>
          <a:xfrm>
            <a:off x="9063317" y="833718"/>
            <a:ext cx="2581835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64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32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24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88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80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822076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9C0ADD7-6C1E-4AC1-B9CA-8498556792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8189"/>
            <a:ext cx="5237375" cy="4069976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FA0DD35-EA44-4711-98BB-C47940CDF43A}"/>
              </a:ext>
            </a:extLst>
          </p:cNvPr>
          <p:cNvSpPr txBox="1">
            <a:spLocks/>
          </p:cNvSpPr>
          <p:nvPr/>
        </p:nvSpPr>
        <p:spPr>
          <a:xfrm>
            <a:off x="242047" y="220943"/>
            <a:ext cx="11075894" cy="7472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Given the net of the solid shown, what is the surface area of the solid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2404C5-73B5-405C-B7C7-4F7465A673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8093" y="990601"/>
            <a:ext cx="6543956" cy="113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3619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FA84998-AE10-4601-AC6F-BBD7E3DB7CF1}"/>
              </a:ext>
            </a:extLst>
          </p:cNvPr>
          <p:cNvSpPr txBox="1"/>
          <p:nvPr/>
        </p:nvSpPr>
        <p:spPr>
          <a:xfrm>
            <a:off x="394727" y="358588"/>
            <a:ext cx="1106216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Which of the following are the Front, Side, and Top Views of the solid shown below?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F6BB6D5-BC92-41A0-8CD9-534130A641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13" y="2095911"/>
            <a:ext cx="2890095" cy="148997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422F4D4-57B9-45EE-9F16-2E052CAC3D94}"/>
              </a:ext>
            </a:extLst>
          </p:cNvPr>
          <p:cNvSpPr txBox="1"/>
          <p:nvPr/>
        </p:nvSpPr>
        <p:spPr>
          <a:xfrm>
            <a:off x="5364781" y="1097252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o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D7C153-14FA-4842-9239-5B378EBCDD5F}"/>
              </a:ext>
            </a:extLst>
          </p:cNvPr>
          <p:cNvSpPr txBox="1"/>
          <p:nvPr/>
        </p:nvSpPr>
        <p:spPr>
          <a:xfrm>
            <a:off x="7438121" y="1097252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o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9CDB42-F306-4209-89AD-051764B2B367}"/>
              </a:ext>
            </a:extLst>
          </p:cNvPr>
          <p:cNvSpPr txBox="1"/>
          <p:nvPr/>
        </p:nvSpPr>
        <p:spPr>
          <a:xfrm>
            <a:off x="9708683" y="1097252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igh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E8B2D2-2590-4E0D-A06C-F65272CB5895}"/>
              </a:ext>
            </a:extLst>
          </p:cNvPr>
          <p:cNvSpPr txBox="1"/>
          <p:nvPr/>
        </p:nvSpPr>
        <p:spPr>
          <a:xfrm>
            <a:off x="0" y="3940896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on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AB64CA7-89E6-439E-AF0B-BE31AC471A29}"/>
              </a:ext>
            </a:extLst>
          </p:cNvPr>
          <p:cNvSpPr txBox="1"/>
          <p:nvPr/>
        </p:nvSpPr>
        <p:spPr>
          <a:xfrm>
            <a:off x="1216635" y="1618984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o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8779F0-9474-4010-A62D-10F9577CD0CE}"/>
              </a:ext>
            </a:extLst>
          </p:cNvPr>
          <p:cNvSpPr txBox="1"/>
          <p:nvPr/>
        </p:nvSpPr>
        <p:spPr>
          <a:xfrm>
            <a:off x="3497551" y="2847218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ight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ED281C5-38A0-41C6-8EFE-8FD34BBB50A4}"/>
              </a:ext>
            </a:extLst>
          </p:cNvPr>
          <p:cNvCxnSpPr/>
          <p:nvPr/>
        </p:nvCxnSpPr>
        <p:spPr>
          <a:xfrm flipV="1">
            <a:off x="760173" y="3648635"/>
            <a:ext cx="510988" cy="476927"/>
          </a:xfrm>
          <a:prstGeom prst="straightConnector1">
            <a:avLst/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78D6837-5FB3-4677-BFB2-772D4993F73B}"/>
              </a:ext>
            </a:extLst>
          </p:cNvPr>
          <p:cNvCxnSpPr>
            <a:cxnSpLocks/>
          </p:cNvCxnSpPr>
          <p:nvPr/>
        </p:nvCxnSpPr>
        <p:spPr>
          <a:xfrm flipH="1">
            <a:off x="2848856" y="3216550"/>
            <a:ext cx="1084729" cy="1"/>
          </a:xfrm>
          <a:prstGeom prst="straightConnector1">
            <a:avLst/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4CF16DD-0FF3-49E1-A962-99EC72CDA30B}"/>
              </a:ext>
            </a:extLst>
          </p:cNvPr>
          <p:cNvCxnSpPr>
            <a:cxnSpLocks/>
          </p:cNvCxnSpPr>
          <p:nvPr/>
        </p:nvCxnSpPr>
        <p:spPr>
          <a:xfrm>
            <a:off x="1858503" y="1561621"/>
            <a:ext cx="1" cy="712721"/>
          </a:xfrm>
          <a:prstGeom prst="straightConnector1">
            <a:avLst/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hord 18">
            <a:extLst>
              <a:ext uri="{FF2B5EF4-FFF2-40B4-BE49-F238E27FC236}">
                <a16:creationId xmlns:a16="http://schemas.microsoft.com/office/drawing/2014/main" id="{7CEE034E-DAB8-40A2-9EAA-D686D804B7ED}"/>
              </a:ext>
            </a:extLst>
          </p:cNvPr>
          <p:cNvSpPr/>
          <p:nvPr/>
        </p:nvSpPr>
        <p:spPr>
          <a:xfrm>
            <a:off x="5199409" y="1771413"/>
            <a:ext cx="1202810" cy="1140308"/>
          </a:xfrm>
          <a:prstGeom prst="chord">
            <a:avLst>
              <a:gd name="adj1" fmla="val 10572675"/>
              <a:gd name="adj2" fmla="val 191420"/>
            </a:avLst>
          </a:prstGeom>
          <a:solidFill>
            <a:schemeClr val="accent1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Chord 19">
            <a:extLst>
              <a:ext uri="{FF2B5EF4-FFF2-40B4-BE49-F238E27FC236}">
                <a16:creationId xmlns:a16="http://schemas.microsoft.com/office/drawing/2014/main" id="{41380060-94DC-454F-968E-067D10F1C50B}"/>
              </a:ext>
            </a:extLst>
          </p:cNvPr>
          <p:cNvSpPr/>
          <p:nvPr/>
        </p:nvSpPr>
        <p:spPr>
          <a:xfrm>
            <a:off x="5199409" y="2989477"/>
            <a:ext cx="1202810" cy="1140308"/>
          </a:xfrm>
          <a:prstGeom prst="chord">
            <a:avLst>
              <a:gd name="adj1" fmla="val 10572675"/>
              <a:gd name="adj2" fmla="val 191420"/>
            </a:avLst>
          </a:prstGeom>
          <a:solidFill>
            <a:schemeClr val="accent1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Chord 20">
            <a:extLst>
              <a:ext uri="{FF2B5EF4-FFF2-40B4-BE49-F238E27FC236}">
                <a16:creationId xmlns:a16="http://schemas.microsoft.com/office/drawing/2014/main" id="{2A9C57D9-48A8-4E2E-B073-66299A29DEBC}"/>
              </a:ext>
            </a:extLst>
          </p:cNvPr>
          <p:cNvSpPr/>
          <p:nvPr/>
        </p:nvSpPr>
        <p:spPr>
          <a:xfrm>
            <a:off x="5199409" y="4261971"/>
            <a:ext cx="1202810" cy="1140308"/>
          </a:xfrm>
          <a:prstGeom prst="chord">
            <a:avLst>
              <a:gd name="adj1" fmla="val 10572675"/>
              <a:gd name="adj2" fmla="val 191420"/>
            </a:avLst>
          </a:prstGeom>
          <a:solidFill>
            <a:schemeClr val="accent1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Chord 21">
            <a:extLst>
              <a:ext uri="{FF2B5EF4-FFF2-40B4-BE49-F238E27FC236}">
                <a16:creationId xmlns:a16="http://schemas.microsoft.com/office/drawing/2014/main" id="{C2EA4FD0-341F-46A2-AA7B-34DE8B44C7E4}"/>
              </a:ext>
            </a:extLst>
          </p:cNvPr>
          <p:cNvSpPr/>
          <p:nvPr/>
        </p:nvSpPr>
        <p:spPr>
          <a:xfrm>
            <a:off x="5199409" y="5821455"/>
            <a:ext cx="1202810" cy="1140308"/>
          </a:xfrm>
          <a:prstGeom prst="chord">
            <a:avLst>
              <a:gd name="adj1" fmla="val 10572675"/>
              <a:gd name="adj2" fmla="val 191420"/>
            </a:avLst>
          </a:prstGeom>
          <a:solidFill>
            <a:schemeClr val="accent1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75DB80A-93E3-45B8-99A5-644F748DAED5}"/>
              </a:ext>
            </a:extLst>
          </p:cNvPr>
          <p:cNvSpPr/>
          <p:nvPr/>
        </p:nvSpPr>
        <p:spPr>
          <a:xfrm>
            <a:off x="7279341" y="4179480"/>
            <a:ext cx="1362635" cy="762000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5696A8B-370E-4245-BE26-E2D7F5C4F69F}"/>
              </a:ext>
            </a:extLst>
          </p:cNvPr>
          <p:cNvSpPr/>
          <p:nvPr/>
        </p:nvSpPr>
        <p:spPr>
          <a:xfrm>
            <a:off x="9649149" y="4191141"/>
            <a:ext cx="1362635" cy="5002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EC5BD22-2A67-446C-83BA-B1A03F03725B}"/>
              </a:ext>
            </a:extLst>
          </p:cNvPr>
          <p:cNvSpPr/>
          <p:nvPr/>
        </p:nvSpPr>
        <p:spPr>
          <a:xfrm>
            <a:off x="7271905" y="1648108"/>
            <a:ext cx="1362635" cy="762000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6205A06-60B4-45F9-BB0A-43A2AE2EDF6F}"/>
              </a:ext>
            </a:extLst>
          </p:cNvPr>
          <p:cNvGrpSpPr/>
          <p:nvPr/>
        </p:nvGrpSpPr>
        <p:grpSpPr>
          <a:xfrm>
            <a:off x="7271905" y="2722263"/>
            <a:ext cx="1380565" cy="1407522"/>
            <a:chOff x="7271905" y="2591632"/>
            <a:chExt cx="1380565" cy="1407522"/>
          </a:xfrm>
        </p:grpSpPr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308D81D3-E3D7-426F-80DB-2CD5695C90EC}"/>
                </a:ext>
              </a:extLst>
            </p:cNvPr>
            <p:cNvSpPr/>
            <p:nvPr/>
          </p:nvSpPr>
          <p:spPr>
            <a:xfrm>
              <a:off x="7271905" y="2591632"/>
              <a:ext cx="1380563" cy="751291"/>
            </a:xfrm>
            <a:prstGeom prst="arc">
              <a:avLst>
                <a:gd name="adj1" fmla="val 10993877"/>
                <a:gd name="adj2" fmla="val 0"/>
              </a:avLst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Arc 25">
              <a:extLst>
                <a:ext uri="{FF2B5EF4-FFF2-40B4-BE49-F238E27FC236}">
                  <a16:creationId xmlns:a16="http://schemas.microsoft.com/office/drawing/2014/main" id="{B9226937-FC3B-43E7-8D80-46279B58CAEB}"/>
                </a:ext>
              </a:extLst>
            </p:cNvPr>
            <p:cNvSpPr/>
            <p:nvPr/>
          </p:nvSpPr>
          <p:spPr>
            <a:xfrm>
              <a:off x="7280870" y="3247863"/>
              <a:ext cx="1362635" cy="751291"/>
            </a:xfrm>
            <a:prstGeom prst="arc">
              <a:avLst>
                <a:gd name="adj1" fmla="val 11197738"/>
                <a:gd name="adj2" fmla="val 0"/>
              </a:avLst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999B09EA-C68F-4199-8576-60FBF56602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52470" y="2949348"/>
              <a:ext cx="0" cy="674161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EB2735B-0088-4989-8319-E098840B82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80870" y="2896473"/>
              <a:ext cx="0" cy="674161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D8872987-3251-4D02-9D15-0632EB41BE1C}"/>
                </a:ext>
              </a:extLst>
            </p:cNvPr>
            <p:cNvSpPr/>
            <p:nvPr/>
          </p:nvSpPr>
          <p:spPr>
            <a:xfrm>
              <a:off x="7304625" y="2605683"/>
              <a:ext cx="1347844" cy="909395"/>
            </a:xfrm>
            <a:custGeom>
              <a:avLst/>
              <a:gdLst>
                <a:gd name="connsiteX0" fmla="*/ 18506 w 1347844"/>
                <a:gd name="connsiteY0" fmla="*/ 875980 h 909395"/>
                <a:gd name="connsiteX1" fmla="*/ 18506 w 1347844"/>
                <a:gd name="connsiteY1" fmla="*/ 875980 h 909395"/>
                <a:gd name="connsiteX2" fmla="*/ 26190 w 1347844"/>
                <a:gd name="connsiteY2" fmla="*/ 814507 h 909395"/>
                <a:gd name="connsiteX3" fmla="*/ 21067 w 1347844"/>
                <a:gd name="connsiteY3" fmla="*/ 763280 h 909395"/>
                <a:gd name="connsiteX4" fmla="*/ 21067 w 1347844"/>
                <a:gd name="connsiteY4" fmla="*/ 694124 h 909395"/>
                <a:gd name="connsiteX5" fmla="*/ 18506 w 1347844"/>
                <a:gd name="connsiteY5" fmla="*/ 596793 h 909395"/>
                <a:gd name="connsiteX6" fmla="*/ 13383 w 1347844"/>
                <a:gd name="connsiteY6" fmla="*/ 568618 h 909395"/>
                <a:gd name="connsiteX7" fmla="*/ 8261 w 1347844"/>
                <a:gd name="connsiteY7" fmla="*/ 553250 h 909395"/>
                <a:gd name="connsiteX8" fmla="*/ 3138 w 1347844"/>
                <a:gd name="connsiteY8" fmla="*/ 519953 h 909395"/>
                <a:gd name="connsiteX9" fmla="*/ 3138 w 1347844"/>
                <a:gd name="connsiteY9" fmla="*/ 343220 h 909395"/>
                <a:gd name="connsiteX10" fmla="*/ 13383 w 1347844"/>
                <a:gd name="connsiteY10" fmla="*/ 307361 h 909395"/>
                <a:gd name="connsiteX11" fmla="*/ 18506 w 1347844"/>
                <a:gd name="connsiteY11" fmla="*/ 276625 h 909395"/>
                <a:gd name="connsiteX12" fmla="*/ 21067 w 1347844"/>
                <a:gd name="connsiteY12" fmla="*/ 268941 h 909395"/>
                <a:gd name="connsiteX13" fmla="*/ 31313 w 1347844"/>
                <a:gd name="connsiteY13" fmla="*/ 253573 h 909395"/>
                <a:gd name="connsiteX14" fmla="*/ 49242 w 1347844"/>
                <a:gd name="connsiteY14" fmla="*/ 235643 h 909395"/>
                <a:gd name="connsiteX15" fmla="*/ 56926 w 1347844"/>
                <a:gd name="connsiteY15" fmla="*/ 227959 h 909395"/>
                <a:gd name="connsiteX16" fmla="*/ 82540 w 1347844"/>
                <a:gd name="connsiteY16" fmla="*/ 210030 h 909395"/>
                <a:gd name="connsiteX17" fmla="*/ 110714 w 1347844"/>
                <a:gd name="connsiteY17" fmla="*/ 192101 h 909395"/>
                <a:gd name="connsiteX18" fmla="*/ 131205 w 1347844"/>
                <a:gd name="connsiteY18" fmla="*/ 179294 h 909395"/>
                <a:gd name="connsiteX19" fmla="*/ 146573 w 1347844"/>
                <a:gd name="connsiteY19" fmla="*/ 166487 h 909395"/>
                <a:gd name="connsiteX20" fmla="*/ 177309 w 1347844"/>
                <a:gd name="connsiteY20" fmla="*/ 151119 h 909395"/>
                <a:gd name="connsiteX21" fmla="*/ 192677 w 1347844"/>
                <a:gd name="connsiteY21" fmla="*/ 143435 h 909395"/>
                <a:gd name="connsiteX22" fmla="*/ 208045 w 1347844"/>
                <a:gd name="connsiteY22" fmla="*/ 133190 h 909395"/>
                <a:gd name="connsiteX23" fmla="*/ 254150 w 1347844"/>
                <a:gd name="connsiteY23" fmla="*/ 102453 h 909395"/>
                <a:gd name="connsiteX24" fmla="*/ 261834 w 1347844"/>
                <a:gd name="connsiteY24" fmla="*/ 97331 h 909395"/>
                <a:gd name="connsiteX25" fmla="*/ 269518 w 1347844"/>
                <a:gd name="connsiteY25" fmla="*/ 92208 h 909395"/>
                <a:gd name="connsiteX26" fmla="*/ 292570 w 1347844"/>
                <a:gd name="connsiteY26" fmla="*/ 84524 h 909395"/>
                <a:gd name="connsiteX27" fmla="*/ 300254 w 1347844"/>
                <a:gd name="connsiteY27" fmla="*/ 81963 h 909395"/>
                <a:gd name="connsiteX28" fmla="*/ 315622 w 1347844"/>
                <a:gd name="connsiteY28" fmla="*/ 74279 h 909395"/>
                <a:gd name="connsiteX29" fmla="*/ 330990 w 1347844"/>
                <a:gd name="connsiteY29" fmla="*/ 66595 h 909395"/>
                <a:gd name="connsiteX30" fmla="*/ 354042 w 1347844"/>
                <a:gd name="connsiteY30" fmla="*/ 53788 h 909395"/>
                <a:gd name="connsiteX31" fmla="*/ 364288 w 1347844"/>
                <a:gd name="connsiteY31" fmla="*/ 48665 h 909395"/>
                <a:gd name="connsiteX32" fmla="*/ 377094 w 1347844"/>
                <a:gd name="connsiteY32" fmla="*/ 46104 h 909395"/>
                <a:gd name="connsiteX33" fmla="*/ 384778 w 1347844"/>
                <a:gd name="connsiteY33" fmla="*/ 43543 h 909395"/>
                <a:gd name="connsiteX34" fmla="*/ 395024 w 1347844"/>
                <a:gd name="connsiteY34" fmla="*/ 40981 h 909395"/>
                <a:gd name="connsiteX35" fmla="*/ 402708 w 1347844"/>
                <a:gd name="connsiteY35" fmla="*/ 38420 h 909395"/>
                <a:gd name="connsiteX36" fmla="*/ 418076 w 1347844"/>
                <a:gd name="connsiteY36" fmla="*/ 35858 h 909395"/>
                <a:gd name="connsiteX37" fmla="*/ 448812 w 1347844"/>
                <a:gd name="connsiteY37" fmla="*/ 25613 h 909395"/>
                <a:gd name="connsiteX38" fmla="*/ 456496 w 1347844"/>
                <a:gd name="connsiteY38" fmla="*/ 23052 h 909395"/>
                <a:gd name="connsiteX39" fmla="*/ 484671 w 1347844"/>
                <a:gd name="connsiteY39" fmla="*/ 17929 h 909395"/>
                <a:gd name="connsiteX40" fmla="*/ 505161 w 1347844"/>
                <a:gd name="connsiteY40" fmla="*/ 10245 h 909395"/>
                <a:gd name="connsiteX41" fmla="*/ 512845 w 1347844"/>
                <a:gd name="connsiteY41" fmla="*/ 7684 h 909395"/>
                <a:gd name="connsiteX42" fmla="*/ 523091 w 1347844"/>
                <a:gd name="connsiteY42" fmla="*/ 5122 h 909395"/>
                <a:gd name="connsiteX43" fmla="*/ 530775 w 1347844"/>
                <a:gd name="connsiteY43" fmla="*/ 2561 h 909395"/>
                <a:gd name="connsiteX44" fmla="*/ 548704 w 1347844"/>
                <a:gd name="connsiteY44" fmla="*/ 0 h 909395"/>
                <a:gd name="connsiteX45" fmla="*/ 589686 w 1347844"/>
                <a:gd name="connsiteY45" fmla="*/ 0 h 909395"/>
                <a:gd name="connsiteX46" fmla="*/ 661403 w 1347844"/>
                <a:gd name="connsiteY46" fmla="*/ 2561 h 909395"/>
                <a:gd name="connsiteX47" fmla="*/ 689578 w 1347844"/>
                <a:gd name="connsiteY47" fmla="*/ 5122 h 909395"/>
                <a:gd name="connsiteX48" fmla="*/ 702385 w 1347844"/>
                <a:gd name="connsiteY48" fmla="*/ 7684 h 909395"/>
                <a:gd name="connsiteX49" fmla="*/ 720314 w 1347844"/>
                <a:gd name="connsiteY49" fmla="*/ 10245 h 909395"/>
                <a:gd name="connsiteX50" fmla="*/ 735682 w 1347844"/>
                <a:gd name="connsiteY50" fmla="*/ 12806 h 909395"/>
                <a:gd name="connsiteX51" fmla="*/ 776664 w 1347844"/>
                <a:gd name="connsiteY51" fmla="*/ 15368 h 909395"/>
                <a:gd name="connsiteX52" fmla="*/ 786909 w 1347844"/>
                <a:gd name="connsiteY52" fmla="*/ 12806 h 909395"/>
                <a:gd name="connsiteX53" fmla="*/ 794593 w 1347844"/>
                <a:gd name="connsiteY53" fmla="*/ 15368 h 909395"/>
                <a:gd name="connsiteX54" fmla="*/ 807400 w 1347844"/>
                <a:gd name="connsiteY54" fmla="*/ 17929 h 909395"/>
                <a:gd name="connsiteX55" fmla="*/ 838136 w 1347844"/>
                <a:gd name="connsiteY55" fmla="*/ 23052 h 909395"/>
                <a:gd name="connsiteX56" fmla="*/ 845820 w 1347844"/>
                <a:gd name="connsiteY56" fmla="*/ 25613 h 909395"/>
                <a:gd name="connsiteX57" fmla="*/ 879118 w 1347844"/>
                <a:gd name="connsiteY57" fmla="*/ 30736 h 909395"/>
                <a:gd name="connsiteX58" fmla="*/ 886802 w 1347844"/>
                <a:gd name="connsiteY58" fmla="*/ 33297 h 909395"/>
                <a:gd name="connsiteX59" fmla="*/ 899609 w 1347844"/>
                <a:gd name="connsiteY59" fmla="*/ 35858 h 909395"/>
                <a:gd name="connsiteX60" fmla="*/ 909854 w 1347844"/>
                <a:gd name="connsiteY60" fmla="*/ 38420 h 909395"/>
                <a:gd name="connsiteX61" fmla="*/ 945713 w 1347844"/>
                <a:gd name="connsiteY61" fmla="*/ 43543 h 909395"/>
                <a:gd name="connsiteX62" fmla="*/ 953397 w 1347844"/>
                <a:gd name="connsiteY62" fmla="*/ 48665 h 909395"/>
                <a:gd name="connsiteX63" fmla="*/ 961081 w 1347844"/>
                <a:gd name="connsiteY63" fmla="*/ 51227 h 909395"/>
                <a:gd name="connsiteX64" fmla="*/ 971326 w 1347844"/>
                <a:gd name="connsiteY64" fmla="*/ 56349 h 909395"/>
                <a:gd name="connsiteX65" fmla="*/ 979010 w 1347844"/>
                <a:gd name="connsiteY65" fmla="*/ 61472 h 909395"/>
                <a:gd name="connsiteX66" fmla="*/ 999501 w 1347844"/>
                <a:gd name="connsiteY66" fmla="*/ 66595 h 909395"/>
                <a:gd name="connsiteX67" fmla="*/ 1027676 w 1347844"/>
                <a:gd name="connsiteY67" fmla="*/ 74279 h 909395"/>
                <a:gd name="connsiteX68" fmla="*/ 1037921 w 1347844"/>
                <a:gd name="connsiteY68" fmla="*/ 76840 h 909395"/>
                <a:gd name="connsiteX69" fmla="*/ 1045605 w 1347844"/>
                <a:gd name="connsiteY69" fmla="*/ 79401 h 909395"/>
                <a:gd name="connsiteX70" fmla="*/ 1058412 w 1347844"/>
                <a:gd name="connsiteY70" fmla="*/ 81963 h 909395"/>
                <a:gd name="connsiteX71" fmla="*/ 1081464 w 1347844"/>
                <a:gd name="connsiteY71" fmla="*/ 89647 h 909395"/>
                <a:gd name="connsiteX72" fmla="*/ 1091709 w 1347844"/>
                <a:gd name="connsiteY72" fmla="*/ 97331 h 909395"/>
                <a:gd name="connsiteX73" fmla="*/ 1099393 w 1347844"/>
                <a:gd name="connsiteY73" fmla="*/ 99892 h 909395"/>
                <a:gd name="connsiteX74" fmla="*/ 1109639 w 1347844"/>
                <a:gd name="connsiteY74" fmla="*/ 105015 h 909395"/>
                <a:gd name="connsiteX75" fmla="*/ 1125007 w 1347844"/>
                <a:gd name="connsiteY75" fmla="*/ 115260 h 909395"/>
                <a:gd name="connsiteX76" fmla="*/ 1137814 w 1347844"/>
                <a:gd name="connsiteY76" fmla="*/ 120383 h 909395"/>
                <a:gd name="connsiteX77" fmla="*/ 1148059 w 1347844"/>
                <a:gd name="connsiteY77" fmla="*/ 128067 h 909395"/>
                <a:gd name="connsiteX78" fmla="*/ 1160866 w 1347844"/>
                <a:gd name="connsiteY78" fmla="*/ 133190 h 909395"/>
                <a:gd name="connsiteX79" fmla="*/ 1171111 w 1347844"/>
                <a:gd name="connsiteY79" fmla="*/ 140874 h 909395"/>
                <a:gd name="connsiteX80" fmla="*/ 1191602 w 1347844"/>
                <a:gd name="connsiteY80" fmla="*/ 153680 h 909395"/>
                <a:gd name="connsiteX81" fmla="*/ 1201847 w 1347844"/>
                <a:gd name="connsiteY81" fmla="*/ 158803 h 909395"/>
                <a:gd name="connsiteX82" fmla="*/ 1214654 w 1347844"/>
                <a:gd name="connsiteY82" fmla="*/ 163926 h 909395"/>
                <a:gd name="connsiteX83" fmla="*/ 1224899 w 1347844"/>
                <a:gd name="connsiteY83" fmla="*/ 171610 h 909395"/>
                <a:gd name="connsiteX84" fmla="*/ 1245390 w 1347844"/>
                <a:gd name="connsiteY84" fmla="*/ 184416 h 909395"/>
                <a:gd name="connsiteX85" fmla="*/ 1263319 w 1347844"/>
                <a:gd name="connsiteY85" fmla="*/ 204907 h 909395"/>
                <a:gd name="connsiteX86" fmla="*/ 1278688 w 1347844"/>
                <a:gd name="connsiteY86" fmla="*/ 217714 h 909395"/>
                <a:gd name="connsiteX87" fmla="*/ 1283810 w 1347844"/>
                <a:gd name="connsiteY87" fmla="*/ 225398 h 909395"/>
                <a:gd name="connsiteX88" fmla="*/ 1301740 w 1347844"/>
                <a:gd name="connsiteY88" fmla="*/ 243327 h 909395"/>
                <a:gd name="connsiteX89" fmla="*/ 1311985 w 1347844"/>
                <a:gd name="connsiteY89" fmla="*/ 258695 h 909395"/>
                <a:gd name="connsiteX90" fmla="*/ 1317108 w 1347844"/>
                <a:gd name="connsiteY90" fmla="*/ 266380 h 909395"/>
                <a:gd name="connsiteX91" fmla="*/ 1319669 w 1347844"/>
                <a:gd name="connsiteY91" fmla="*/ 276625 h 909395"/>
                <a:gd name="connsiteX92" fmla="*/ 1327353 w 1347844"/>
                <a:gd name="connsiteY92" fmla="*/ 294554 h 909395"/>
                <a:gd name="connsiteX93" fmla="*/ 1335037 w 1347844"/>
                <a:gd name="connsiteY93" fmla="*/ 345781 h 909395"/>
                <a:gd name="connsiteX94" fmla="*/ 1337598 w 1347844"/>
                <a:gd name="connsiteY94" fmla="*/ 358588 h 909395"/>
                <a:gd name="connsiteX95" fmla="*/ 1337598 w 1347844"/>
                <a:gd name="connsiteY95" fmla="*/ 445674 h 909395"/>
                <a:gd name="connsiteX96" fmla="*/ 1340160 w 1347844"/>
                <a:gd name="connsiteY96" fmla="*/ 499462 h 909395"/>
                <a:gd name="connsiteX97" fmla="*/ 1342721 w 1347844"/>
                <a:gd name="connsiteY97" fmla="*/ 560934 h 909395"/>
                <a:gd name="connsiteX98" fmla="*/ 1345282 w 1347844"/>
                <a:gd name="connsiteY98" fmla="*/ 583986 h 909395"/>
                <a:gd name="connsiteX99" fmla="*/ 1347844 w 1347844"/>
                <a:gd name="connsiteY99" fmla="*/ 630090 h 909395"/>
                <a:gd name="connsiteX100" fmla="*/ 1342721 w 1347844"/>
                <a:gd name="connsiteY100" fmla="*/ 729983 h 909395"/>
                <a:gd name="connsiteX101" fmla="*/ 1340160 w 1347844"/>
                <a:gd name="connsiteY101" fmla="*/ 747912 h 909395"/>
                <a:gd name="connsiteX102" fmla="*/ 1337598 w 1347844"/>
                <a:gd name="connsiteY102" fmla="*/ 781210 h 909395"/>
                <a:gd name="connsiteX103" fmla="*/ 1340160 w 1347844"/>
                <a:gd name="connsiteY103" fmla="*/ 822191 h 909395"/>
                <a:gd name="connsiteX104" fmla="*/ 1345282 w 1347844"/>
                <a:gd name="connsiteY104" fmla="*/ 888786 h 909395"/>
                <a:gd name="connsiteX105" fmla="*/ 1342721 w 1347844"/>
                <a:gd name="connsiteY105" fmla="*/ 909277 h 909395"/>
                <a:gd name="connsiteX106" fmla="*/ 1319669 w 1347844"/>
                <a:gd name="connsiteY106" fmla="*/ 881102 h 909395"/>
                <a:gd name="connsiteX107" fmla="*/ 1304301 w 1347844"/>
                <a:gd name="connsiteY107" fmla="*/ 863173 h 909395"/>
                <a:gd name="connsiteX108" fmla="*/ 1299178 w 1347844"/>
                <a:gd name="connsiteY108" fmla="*/ 855489 h 909395"/>
                <a:gd name="connsiteX109" fmla="*/ 1283810 w 1347844"/>
                <a:gd name="connsiteY109" fmla="*/ 840121 h 909395"/>
                <a:gd name="connsiteX110" fmla="*/ 1271003 w 1347844"/>
                <a:gd name="connsiteY110" fmla="*/ 824753 h 909395"/>
                <a:gd name="connsiteX111" fmla="*/ 1255635 w 1347844"/>
                <a:gd name="connsiteY111" fmla="*/ 804262 h 909395"/>
                <a:gd name="connsiteX112" fmla="*/ 1240267 w 1347844"/>
                <a:gd name="connsiteY112" fmla="*/ 788894 h 909395"/>
                <a:gd name="connsiteX113" fmla="*/ 1235145 w 1347844"/>
                <a:gd name="connsiteY113" fmla="*/ 778648 h 909395"/>
                <a:gd name="connsiteX114" fmla="*/ 1224899 w 1347844"/>
                <a:gd name="connsiteY114" fmla="*/ 768403 h 909395"/>
                <a:gd name="connsiteX115" fmla="*/ 1212093 w 1347844"/>
                <a:gd name="connsiteY115" fmla="*/ 758158 h 909395"/>
                <a:gd name="connsiteX116" fmla="*/ 1194163 w 1347844"/>
                <a:gd name="connsiteY116" fmla="*/ 750474 h 909395"/>
                <a:gd name="connsiteX117" fmla="*/ 1183918 w 1347844"/>
                <a:gd name="connsiteY117" fmla="*/ 742790 h 909395"/>
                <a:gd name="connsiteX118" fmla="*/ 1176234 w 1347844"/>
                <a:gd name="connsiteY118" fmla="*/ 740228 h 909395"/>
                <a:gd name="connsiteX119" fmla="*/ 1163427 w 1347844"/>
                <a:gd name="connsiteY119" fmla="*/ 732544 h 909395"/>
                <a:gd name="connsiteX120" fmla="*/ 1153182 w 1347844"/>
                <a:gd name="connsiteY120" fmla="*/ 727422 h 909395"/>
                <a:gd name="connsiteX121" fmla="*/ 1127568 w 1347844"/>
                <a:gd name="connsiteY121" fmla="*/ 712053 h 909395"/>
                <a:gd name="connsiteX122" fmla="*/ 1112200 w 1347844"/>
                <a:gd name="connsiteY122" fmla="*/ 709492 h 909395"/>
                <a:gd name="connsiteX123" fmla="*/ 1104516 w 1347844"/>
                <a:gd name="connsiteY123" fmla="*/ 706931 h 909395"/>
                <a:gd name="connsiteX124" fmla="*/ 1091709 w 1347844"/>
                <a:gd name="connsiteY124" fmla="*/ 704369 h 909395"/>
                <a:gd name="connsiteX125" fmla="*/ 1084025 w 1347844"/>
                <a:gd name="connsiteY125" fmla="*/ 701808 h 909395"/>
                <a:gd name="connsiteX126" fmla="*/ 1066096 w 1347844"/>
                <a:gd name="connsiteY126" fmla="*/ 699247 h 909395"/>
                <a:gd name="connsiteX127" fmla="*/ 1053289 w 1347844"/>
                <a:gd name="connsiteY127" fmla="*/ 694124 h 909395"/>
                <a:gd name="connsiteX128" fmla="*/ 1035360 w 1347844"/>
                <a:gd name="connsiteY128" fmla="*/ 689001 h 909395"/>
                <a:gd name="connsiteX129" fmla="*/ 1017430 w 1347844"/>
                <a:gd name="connsiteY129" fmla="*/ 678756 h 909395"/>
                <a:gd name="connsiteX130" fmla="*/ 1009746 w 1347844"/>
                <a:gd name="connsiteY130" fmla="*/ 676195 h 909395"/>
                <a:gd name="connsiteX131" fmla="*/ 984133 w 1347844"/>
                <a:gd name="connsiteY131" fmla="*/ 668511 h 909395"/>
                <a:gd name="connsiteX132" fmla="*/ 966203 w 1347844"/>
                <a:gd name="connsiteY132" fmla="*/ 660827 h 909395"/>
                <a:gd name="connsiteX133" fmla="*/ 940590 w 1347844"/>
                <a:gd name="connsiteY133" fmla="*/ 653143 h 909395"/>
                <a:gd name="connsiteX134" fmla="*/ 932906 w 1347844"/>
                <a:gd name="connsiteY134" fmla="*/ 650581 h 909395"/>
                <a:gd name="connsiteX135" fmla="*/ 914977 w 1347844"/>
                <a:gd name="connsiteY135" fmla="*/ 648020 h 909395"/>
                <a:gd name="connsiteX136" fmla="*/ 904731 w 1347844"/>
                <a:gd name="connsiteY136" fmla="*/ 642897 h 909395"/>
                <a:gd name="connsiteX137" fmla="*/ 897047 w 1347844"/>
                <a:gd name="connsiteY137" fmla="*/ 640336 h 909395"/>
                <a:gd name="connsiteX138" fmla="*/ 868872 w 1347844"/>
                <a:gd name="connsiteY138" fmla="*/ 635213 h 909395"/>
                <a:gd name="connsiteX139" fmla="*/ 848382 w 1347844"/>
                <a:gd name="connsiteY139" fmla="*/ 630090 h 909395"/>
                <a:gd name="connsiteX140" fmla="*/ 838136 w 1347844"/>
                <a:gd name="connsiteY140" fmla="*/ 627529 h 909395"/>
                <a:gd name="connsiteX141" fmla="*/ 817645 w 1347844"/>
                <a:gd name="connsiteY141" fmla="*/ 624968 h 909395"/>
                <a:gd name="connsiteX142" fmla="*/ 799716 w 1347844"/>
                <a:gd name="connsiteY142" fmla="*/ 622406 h 909395"/>
                <a:gd name="connsiteX143" fmla="*/ 786909 w 1347844"/>
                <a:gd name="connsiteY143" fmla="*/ 619845 h 909395"/>
                <a:gd name="connsiteX144" fmla="*/ 740805 w 1347844"/>
                <a:gd name="connsiteY144" fmla="*/ 617284 h 909395"/>
                <a:gd name="connsiteX145" fmla="*/ 602493 w 1347844"/>
                <a:gd name="connsiteY145" fmla="*/ 624968 h 909395"/>
                <a:gd name="connsiteX146" fmla="*/ 546143 w 1347844"/>
                <a:gd name="connsiteY146" fmla="*/ 630090 h 909395"/>
                <a:gd name="connsiteX147" fmla="*/ 535898 w 1347844"/>
                <a:gd name="connsiteY147" fmla="*/ 632652 h 909395"/>
                <a:gd name="connsiteX148" fmla="*/ 484671 w 1347844"/>
                <a:gd name="connsiteY148" fmla="*/ 637774 h 909395"/>
                <a:gd name="connsiteX149" fmla="*/ 420637 w 1347844"/>
                <a:gd name="connsiteY149" fmla="*/ 640336 h 909395"/>
                <a:gd name="connsiteX150" fmla="*/ 407830 w 1347844"/>
                <a:gd name="connsiteY150" fmla="*/ 642897 h 909395"/>
                <a:gd name="connsiteX151" fmla="*/ 397585 w 1347844"/>
                <a:gd name="connsiteY151" fmla="*/ 645458 h 909395"/>
                <a:gd name="connsiteX152" fmla="*/ 359165 w 1347844"/>
                <a:gd name="connsiteY152" fmla="*/ 650581 h 909395"/>
                <a:gd name="connsiteX153" fmla="*/ 343797 w 1347844"/>
                <a:gd name="connsiteY153" fmla="*/ 655704 h 909395"/>
                <a:gd name="connsiteX154" fmla="*/ 336113 w 1347844"/>
                <a:gd name="connsiteY154" fmla="*/ 658265 h 909395"/>
                <a:gd name="connsiteX155" fmla="*/ 318183 w 1347844"/>
                <a:gd name="connsiteY155" fmla="*/ 663388 h 909395"/>
                <a:gd name="connsiteX156" fmla="*/ 300254 w 1347844"/>
                <a:gd name="connsiteY156" fmla="*/ 668511 h 909395"/>
                <a:gd name="connsiteX157" fmla="*/ 287447 w 1347844"/>
                <a:gd name="connsiteY157" fmla="*/ 673633 h 909395"/>
                <a:gd name="connsiteX158" fmla="*/ 266956 w 1347844"/>
                <a:gd name="connsiteY158" fmla="*/ 678756 h 909395"/>
                <a:gd name="connsiteX159" fmla="*/ 251588 w 1347844"/>
                <a:gd name="connsiteY159" fmla="*/ 689001 h 909395"/>
                <a:gd name="connsiteX160" fmla="*/ 231098 w 1347844"/>
                <a:gd name="connsiteY160" fmla="*/ 696685 h 909395"/>
                <a:gd name="connsiteX161" fmla="*/ 213168 w 1347844"/>
                <a:gd name="connsiteY161" fmla="*/ 704369 h 909395"/>
                <a:gd name="connsiteX162" fmla="*/ 184993 w 1347844"/>
                <a:gd name="connsiteY162" fmla="*/ 719737 h 909395"/>
                <a:gd name="connsiteX163" fmla="*/ 177309 w 1347844"/>
                <a:gd name="connsiteY163" fmla="*/ 722299 h 909395"/>
                <a:gd name="connsiteX164" fmla="*/ 161941 w 1347844"/>
                <a:gd name="connsiteY164" fmla="*/ 732544 h 909395"/>
                <a:gd name="connsiteX165" fmla="*/ 136328 w 1347844"/>
                <a:gd name="connsiteY165" fmla="*/ 750474 h 909395"/>
                <a:gd name="connsiteX166" fmla="*/ 113276 w 1347844"/>
                <a:gd name="connsiteY166" fmla="*/ 768403 h 909395"/>
                <a:gd name="connsiteX167" fmla="*/ 103030 w 1347844"/>
                <a:gd name="connsiteY167" fmla="*/ 781210 h 909395"/>
                <a:gd name="connsiteX168" fmla="*/ 79978 w 1347844"/>
                <a:gd name="connsiteY168" fmla="*/ 799139 h 909395"/>
                <a:gd name="connsiteX169" fmla="*/ 67172 w 1347844"/>
                <a:gd name="connsiteY169" fmla="*/ 809385 h 909395"/>
                <a:gd name="connsiteX170" fmla="*/ 56926 w 1347844"/>
                <a:gd name="connsiteY170" fmla="*/ 817069 h 909395"/>
                <a:gd name="connsiteX171" fmla="*/ 36435 w 1347844"/>
                <a:gd name="connsiteY171" fmla="*/ 837559 h 909395"/>
                <a:gd name="connsiteX172" fmla="*/ 28751 w 1347844"/>
                <a:gd name="connsiteY172" fmla="*/ 842682 h 909395"/>
                <a:gd name="connsiteX173" fmla="*/ 5699 w 1347844"/>
                <a:gd name="connsiteY173" fmla="*/ 868295 h 909395"/>
                <a:gd name="connsiteX174" fmla="*/ 577 w 1347844"/>
                <a:gd name="connsiteY174" fmla="*/ 883664 h 909395"/>
                <a:gd name="connsiteX175" fmla="*/ 18506 w 1347844"/>
                <a:gd name="connsiteY175" fmla="*/ 875980 h 909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</a:cxnLst>
              <a:rect l="l" t="t" r="r" b="b"/>
              <a:pathLst>
                <a:path w="1347844" h="909395">
                  <a:moveTo>
                    <a:pt x="18506" y="875980"/>
                  </a:moveTo>
                  <a:lnTo>
                    <a:pt x="18506" y="875980"/>
                  </a:lnTo>
                  <a:cubicBezTo>
                    <a:pt x="21067" y="855489"/>
                    <a:pt x="25159" y="835132"/>
                    <a:pt x="26190" y="814507"/>
                  </a:cubicBezTo>
                  <a:cubicBezTo>
                    <a:pt x="27581" y="786694"/>
                    <a:pt x="25876" y="782513"/>
                    <a:pt x="21067" y="763280"/>
                  </a:cubicBezTo>
                  <a:cubicBezTo>
                    <a:pt x="15097" y="697606"/>
                    <a:pt x="21067" y="779162"/>
                    <a:pt x="21067" y="694124"/>
                  </a:cubicBezTo>
                  <a:cubicBezTo>
                    <a:pt x="21067" y="661669"/>
                    <a:pt x="19980" y="629214"/>
                    <a:pt x="18506" y="596793"/>
                  </a:cubicBezTo>
                  <a:cubicBezTo>
                    <a:pt x="18399" y="594444"/>
                    <a:pt x="14306" y="572004"/>
                    <a:pt x="13383" y="568618"/>
                  </a:cubicBezTo>
                  <a:cubicBezTo>
                    <a:pt x="11962" y="563409"/>
                    <a:pt x="9320" y="558545"/>
                    <a:pt x="8261" y="553250"/>
                  </a:cubicBezTo>
                  <a:cubicBezTo>
                    <a:pt x="4349" y="533694"/>
                    <a:pt x="6239" y="544763"/>
                    <a:pt x="3138" y="519953"/>
                  </a:cubicBezTo>
                  <a:cubicBezTo>
                    <a:pt x="1833" y="463843"/>
                    <a:pt x="-1907" y="400392"/>
                    <a:pt x="3138" y="343220"/>
                  </a:cubicBezTo>
                  <a:cubicBezTo>
                    <a:pt x="6114" y="309495"/>
                    <a:pt x="8686" y="335540"/>
                    <a:pt x="13383" y="307361"/>
                  </a:cubicBezTo>
                  <a:cubicBezTo>
                    <a:pt x="15091" y="297116"/>
                    <a:pt x="15222" y="286479"/>
                    <a:pt x="18506" y="276625"/>
                  </a:cubicBezTo>
                  <a:cubicBezTo>
                    <a:pt x="19360" y="274064"/>
                    <a:pt x="19756" y="271301"/>
                    <a:pt x="21067" y="268941"/>
                  </a:cubicBezTo>
                  <a:cubicBezTo>
                    <a:pt x="24057" y="263559"/>
                    <a:pt x="31313" y="253573"/>
                    <a:pt x="31313" y="253573"/>
                  </a:cubicBezTo>
                  <a:cubicBezTo>
                    <a:pt x="37108" y="236187"/>
                    <a:pt x="28693" y="256192"/>
                    <a:pt x="49242" y="235643"/>
                  </a:cubicBezTo>
                  <a:cubicBezTo>
                    <a:pt x="51803" y="233082"/>
                    <a:pt x="54176" y="230316"/>
                    <a:pt x="56926" y="227959"/>
                  </a:cubicBezTo>
                  <a:cubicBezTo>
                    <a:pt x="62374" y="223289"/>
                    <a:pt x="77643" y="212969"/>
                    <a:pt x="82540" y="210030"/>
                  </a:cubicBezTo>
                  <a:cubicBezTo>
                    <a:pt x="113761" y="191297"/>
                    <a:pt x="74959" y="214855"/>
                    <a:pt x="110714" y="192101"/>
                  </a:cubicBezTo>
                  <a:cubicBezTo>
                    <a:pt x="112815" y="190764"/>
                    <a:pt x="127630" y="182273"/>
                    <a:pt x="131205" y="179294"/>
                  </a:cubicBezTo>
                  <a:cubicBezTo>
                    <a:pt x="141474" y="170737"/>
                    <a:pt x="135528" y="172511"/>
                    <a:pt x="146573" y="166487"/>
                  </a:cubicBezTo>
                  <a:cubicBezTo>
                    <a:pt x="156629" y="161002"/>
                    <a:pt x="167064" y="156242"/>
                    <a:pt x="177309" y="151119"/>
                  </a:cubicBezTo>
                  <a:cubicBezTo>
                    <a:pt x="182432" y="148558"/>
                    <a:pt x="187912" y="146612"/>
                    <a:pt x="192677" y="143435"/>
                  </a:cubicBezTo>
                  <a:lnTo>
                    <a:pt x="208045" y="133190"/>
                  </a:lnTo>
                  <a:lnTo>
                    <a:pt x="254150" y="102453"/>
                  </a:lnTo>
                  <a:lnTo>
                    <a:pt x="261834" y="97331"/>
                  </a:lnTo>
                  <a:cubicBezTo>
                    <a:pt x="264395" y="95623"/>
                    <a:pt x="266598" y="93182"/>
                    <a:pt x="269518" y="92208"/>
                  </a:cubicBezTo>
                  <a:lnTo>
                    <a:pt x="292570" y="84524"/>
                  </a:lnTo>
                  <a:lnTo>
                    <a:pt x="300254" y="81963"/>
                  </a:lnTo>
                  <a:cubicBezTo>
                    <a:pt x="322276" y="67281"/>
                    <a:pt x="294413" y="84883"/>
                    <a:pt x="315622" y="74279"/>
                  </a:cubicBezTo>
                  <a:cubicBezTo>
                    <a:pt x="335483" y="64349"/>
                    <a:pt x="311676" y="73032"/>
                    <a:pt x="330990" y="66595"/>
                  </a:cubicBezTo>
                  <a:cubicBezTo>
                    <a:pt x="360942" y="46626"/>
                    <a:pt x="335107" y="61903"/>
                    <a:pt x="354042" y="53788"/>
                  </a:cubicBezTo>
                  <a:cubicBezTo>
                    <a:pt x="357552" y="52284"/>
                    <a:pt x="360665" y="49873"/>
                    <a:pt x="364288" y="48665"/>
                  </a:cubicBezTo>
                  <a:cubicBezTo>
                    <a:pt x="368418" y="47288"/>
                    <a:pt x="372871" y="47160"/>
                    <a:pt x="377094" y="46104"/>
                  </a:cubicBezTo>
                  <a:cubicBezTo>
                    <a:pt x="379713" y="45449"/>
                    <a:pt x="382182" y="44285"/>
                    <a:pt x="384778" y="43543"/>
                  </a:cubicBezTo>
                  <a:cubicBezTo>
                    <a:pt x="388163" y="42576"/>
                    <a:pt x="391639" y="41948"/>
                    <a:pt x="395024" y="40981"/>
                  </a:cubicBezTo>
                  <a:cubicBezTo>
                    <a:pt x="397620" y="40239"/>
                    <a:pt x="400072" y="39006"/>
                    <a:pt x="402708" y="38420"/>
                  </a:cubicBezTo>
                  <a:cubicBezTo>
                    <a:pt x="407778" y="37293"/>
                    <a:pt x="413058" y="37196"/>
                    <a:pt x="418076" y="35858"/>
                  </a:cubicBezTo>
                  <a:cubicBezTo>
                    <a:pt x="428511" y="33075"/>
                    <a:pt x="438567" y="29028"/>
                    <a:pt x="448812" y="25613"/>
                  </a:cubicBezTo>
                  <a:cubicBezTo>
                    <a:pt x="451373" y="24759"/>
                    <a:pt x="453849" y="23582"/>
                    <a:pt x="456496" y="23052"/>
                  </a:cubicBezTo>
                  <a:cubicBezTo>
                    <a:pt x="474395" y="19471"/>
                    <a:pt x="465009" y="21206"/>
                    <a:pt x="484671" y="17929"/>
                  </a:cubicBezTo>
                  <a:cubicBezTo>
                    <a:pt x="500585" y="9971"/>
                    <a:pt x="488888" y="14894"/>
                    <a:pt x="505161" y="10245"/>
                  </a:cubicBezTo>
                  <a:cubicBezTo>
                    <a:pt x="507757" y="9503"/>
                    <a:pt x="510249" y="8426"/>
                    <a:pt x="512845" y="7684"/>
                  </a:cubicBezTo>
                  <a:cubicBezTo>
                    <a:pt x="516230" y="6717"/>
                    <a:pt x="519706" y="6089"/>
                    <a:pt x="523091" y="5122"/>
                  </a:cubicBezTo>
                  <a:cubicBezTo>
                    <a:pt x="525687" y="4380"/>
                    <a:pt x="528128" y="3090"/>
                    <a:pt x="530775" y="2561"/>
                  </a:cubicBezTo>
                  <a:cubicBezTo>
                    <a:pt x="536695" y="1377"/>
                    <a:pt x="542728" y="854"/>
                    <a:pt x="548704" y="0"/>
                  </a:cubicBezTo>
                  <a:cubicBezTo>
                    <a:pt x="568963" y="6752"/>
                    <a:pt x="545391" y="0"/>
                    <a:pt x="589686" y="0"/>
                  </a:cubicBezTo>
                  <a:cubicBezTo>
                    <a:pt x="613607" y="0"/>
                    <a:pt x="637497" y="1707"/>
                    <a:pt x="661403" y="2561"/>
                  </a:cubicBezTo>
                  <a:cubicBezTo>
                    <a:pt x="670795" y="3415"/>
                    <a:pt x="680220" y="3952"/>
                    <a:pt x="689578" y="5122"/>
                  </a:cubicBezTo>
                  <a:cubicBezTo>
                    <a:pt x="693898" y="5662"/>
                    <a:pt x="698091" y="6968"/>
                    <a:pt x="702385" y="7684"/>
                  </a:cubicBezTo>
                  <a:cubicBezTo>
                    <a:pt x="708340" y="8677"/>
                    <a:pt x="714347" y="9327"/>
                    <a:pt x="720314" y="10245"/>
                  </a:cubicBezTo>
                  <a:cubicBezTo>
                    <a:pt x="725447" y="11035"/>
                    <a:pt x="730510" y="12336"/>
                    <a:pt x="735682" y="12806"/>
                  </a:cubicBezTo>
                  <a:cubicBezTo>
                    <a:pt x="749313" y="14045"/>
                    <a:pt x="763003" y="14514"/>
                    <a:pt x="776664" y="15368"/>
                  </a:cubicBezTo>
                  <a:cubicBezTo>
                    <a:pt x="780079" y="14514"/>
                    <a:pt x="783389" y="12806"/>
                    <a:pt x="786909" y="12806"/>
                  </a:cubicBezTo>
                  <a:cubicBezTo>
                    <a:pt x="789609" y="12806"/>
                    <a:pt x="791974" y="14713"/>
                    <a:pt x="794593" y="15368"/>
                  </a:cubicBezTo>
                  <a:cubicBezTo>
                    <a:pt x="798817" y="16424"/>
                    <a:pt x="803113" y="17172"/>
                    <a:pt x="807400" y="17929"/>
                  </a:cubicBezTo>
                  <a:cubicBezTo>
                    <a:pt x="817629" y="19734"/>
                    <a:pt x="828282" y="19768"/>
                    <a:pt x="838136" y="23052"/>
                  </a:cubicBezTo>
                  <a:cubicBezTo>
                    <a:pt x="840697" y="23906"/>
                    <a:pt x="843173" y="25084"/>
                    <a:pt x="845820" y="25613"/>
                  </a:cubicBezTo>
                  <a:cubicBezTo>
                    <a:pt x="866276" y="29704"/>
                    <a:pt x="860044" y="26497"/>
                    <a:pt x="879118" y="30736"/>
                  </a:cubicBezTo>
                  <a:cubicBezTo>
                    <a:pt x="881754" y="31322"/>
                    <a:pt x="884183" y="32642"/>
                    <a:pt x="886802" y="33297"/>
                  </a:cubicBezTo>
                  <a:cubicBezTo>
                    <a:pt x="891026" y="34353"/>
                    <a:pt x="895359" y="34914"/>
                    <a:pt x="899609" y="35858"/>
                  </a:cubicBezTo>
                  <a:cubicBezTo>
                    <a:pt x="903045" y="36622"/>
                    <a:pt x="906382" y="37841"/>
                    <a:pt x="909854" y="38420"/>
                  </a:cubicBezTo>
                  <a:cubicBezTo>
                    <a:pt x="921764" y="40405"/>
                    <a:pt x="945713" y="43543"/>
                    <a:pt x="945713" y="43543"/>
                  </a:cubicBezTo>
                  <a:cubicBezTo>
                    <a:pt x="948274" y="45250"/>
                    <a:pt x="950644" y="47288"/>
                    <a:pt x="953397" y="48665"/>
                  </a:cubicBezTo>
                  <a:cubicBezTo>
                    <a:pt x="955812" y="49872"/>
                    <a:pt x="958599" y="50163"/>
                    <a:pt x="961081" y="51227"/>
                  </a:cubicBezTo>
                  <a:cubicBezTo>
                    <a:pt x="964590" y="52731"/>
                    <a:pt x="968011" y="54455"/>
                    <a:pt x="971326" y="56349"/>
                  </a:cubicBezTo>
                  <a:cubicBezTo>
                    <a:pt x="973999" y="57876"/>
                    <a:pt x="976117" y="60420"/>
                    <a:pt x="979010" y="61472"/>
                  </a:cubicBezTo>
                  <a:cubicBezTo>
                    <a:pt x="985627" y="63878"/>
                    <a:pt x="992822" y="64369"/>
                    <a:pt x="999501" y="66595"/>
                  </a:cubicBezTo>
                  <a:cubicBezTo>
                    <a:pt x="1013863" y="71382"/>
                    <a:pt x="1004569" y="68502"/>
                    <a:pt x="1027676" y="74279"/>
                  </a:cubicBezTo>
                  <a:cubicBezTo>
                    <a:pt x="1031091" y="75133"/>
                    <a:pt x="1034582" y="75727"/>
                    <a:pt x="1037921" y="76840"/>
                  </a:cubicBezTo>
                  <a:cubicBezTo>
                    <a:pt x="1040482" y="77694"/>
                    <a:pt x="1042986" y="78746"/>
                    <a:pt x="1045605" y="79401"/>
                  </a:cubicBezTo>
                  <a:cubicBezTo>
                    <a:pt x="1049829" y="80457"/>
                    <a:pt x="1054226" y="80767"/>
                    <a:pt x="1058412" y="81963"/>
                  </a:cubicBezTo>
                  <a:cubicBezTo>
                    <a:pt x="1066200" y="84188"/>
                    <a:pt x="1081464" y="89647"/>
                    <a:pt x="1081464" y="89647"/>
                  </a:cubicBezTo>
                  <a:cubicBezTo>
                    <a:pt x="1084879" y="92208"/>
                    <a:pt x="1088003" y="95213"/>
                    <a:pt x="1091709" y="97331"/>
                  </a:cubicBezTo>
                  <a:cubicBezTo>
                    <a:pt x="1094053" y="98670"/>
                    <a:pt x="1096911" y="98829"/>
                    <a:pt x="1099393" y="99892"/>
                  </a:cubicBezTo>
                  <a:cubicBezTo>
                    <a:pt x="1102903" y="101396"/>
                    <a:pt x="1106365" y="103050"/>
                    <a:pt x="1109639" y="105015"/>
                  </a:cubicBezTo>
                  <a:cubicBezTo>
                    <a:pt x="1114918" y="108182"/>
                    <a:pt x="1119291" y="112973"/>
                    <a:pt x="1125007" y="115260"/>
                  </a:cubicBezTo>
                  <a:cubicBezTo>
                    <a:pt x="1129276" y="116968"/>
                    <a:pt x="1133795" y="118150"/>
                    <a:pt x="1137814" y="120383"/>
                  </a:cubicBezTo>
                  <a:cubicBezTo>
                    <a:pt x="1141546" y="122456"/>
                    <a:pt x="1144327" y="125994"/>
                    <a:pt x="1148059" y="128067"/>
                  </a:cubicBezTo>
                  <a:cubicBezTo>
                    <a:pt x="1152078" y="130300"/>
                    <a:pt x="1156847" y="130957"/>
                    <a:pt x="1160866" y="133190"/>
                  </a:cubicBezTo>
                  <a:cubicBezTo>
                    <a:pt x="1164598" y="135263"/>
                    <a:pt x="1167559" y="138506"/>
                    <a:pt x="1171111" y="140874"/>
                  </a:cubicBezTo>
                  <a:cubicBezTo>
                    <a:pt x="1177813" y="145342"/>
                    <a:pt x="1184398" y="150078"/>
                    <a:pt x="1191602" y="153680"/>
                  </a:cubicBezTo>
                  <a:cubicBezTo>
                    <a:pt x="1195017" y="155388"/>
                    <a:pt x="1198358" y="157252"/>
                    <a:pt x="1201847" y="158803"/>
                  </a:cubicBezTo>
                  <a:cubicBezTo>
                    <a:pt x="1206049" y="160670"/>
                    <a:pt x="1210635" y="161693"/>
                    <a:pt x="1214654" y="163926"/>
                  </a:cubicBezTo>
                  <a:cubicBezTo>
                    <a:pt x="1218386" y="165999"/>
                    <a:pt x="1221279" y="169348"/>
                    <a:pt x="1224899" y="171610"/>
                  </a:cubicBezTo>
                  <a:cubicBezTo>
                    <a:pt x="1241046" y="181701"/>
                    <a:pt x="1229762" y="171020"/>
                    <a:pt x="1245390" y="184416"/>
                  </a:cubicBezTo>
                  <a:cubicBezTo>
                    <a:pt x="1254269" y="192028"/>
                    <a:pt x="1254840" y="195217"/>
                    <a:pt x="1263319" y="204907"/>
                  </a:cubicBezTo>
                  <a:cubicBezTo>
                    <a:pt x="1270222" y="212796"/>
                    <a:pt x="1270503" y="212258"/>
                    <a:pt x="1278688" y="217714"/>
                  </a:cubicBezTo>
                  <a:cubicBezTo>
                    <a:pt x="1280395" y="220275"/>
                    <a:pt x="1281751" y="223110"/>
                    <a:pt x="1283810" y="225398"/>
                  </a:cubicBezTo>
                  <a:cubicBezTo>
                    <a:pt x="1289464" y="231680"/>
                    <a:pt x="1297052" y="236294"/>
                    <a:pt x="1301740" y="243327"/>
                  </a:cubicBezTo>
                  <a:lnTo>
                    <a:pt x="1311985" y="258695"/>
                  </a:lnTo>
                  <a:lnTo>
                    <a:pt x="1317108" y="266380"/>
                  </a:lnTo>
                  <a:cubicBezTo>
                    <a:pt x="1317962" y="269795"/>
                    <a:pt x="1318433" y="273329"/>
                    <a:pt x="1319669" y="276625"/>
                  </a:cubicBezTo>
                  <a:cubicBezTo>
                    <a:pt x="1325168" y="291289"/>
                    <a:pt x="1324173" y="281831"/>
                    <a:pt x="1327353" y="294554"/>
                  </a:cubicBezTo>
                  <a:cubicBezTo>
                    <a:pt x="1331551" y="311348"/>
                    <a:pt x="1332415" y="328735"/>
                    <a:pt x="1335037" y="345781"/>
                  </a:cubicBezTo>
                  <a:cubicBezTo>
                    <a:pt x="1335699" y="350084"/>
                    <a:pt x="1336744" y="354319"/>
                    <a:pt x="1337598" y="358588"/>
                  </a:cubicBezTo>
                  <a:cubicBezTo>
                    <a:pt x="1343366" y="422018"/>
                    <a:pt x="1337598" y="344661"/>
                    <a:pt x="1337598" y="445674"/>
                  </a:cubicBezTo>
                  <a:cubicBezTo>
                    <a:pt x="1337598" y="463624"/>
                    <a:pt x="1339363" y="481530"/>
                    <a:pt x="1340160" y="499462"/>
                  </a:cubicBezTo>
                  <a:cubicBezTo>
                    <a:pt x="1341071" y="519950"/>
                    <a:pt x="1341481" y="540463"/>
                    <a:pt x="1342721" y="560934"/>
                  </a:cubicBezTo>
                  <a:cubicBezTo>
                    <a:pt x="1343189" y="568651"/>
                    <a:pt x="1344711" y="576276"/>
                    <a:pt x="1345282" y="583986"/>
                  </a:cubicBezTo>
                  <a:cubicBezTo>
                    <a:pt x="1346419" y="599336"/>
                    <a:pt x="1346990" y="614722"/>
                    <a:pt x="1347844" y="630090"/>
                  </a:cubicBezTo>
                  <a:cubicBezTo>
                    <a:pt x="1346817" y="653704"/>
                    <a:pt x="1345025" y="703485"/>
                    <a:pt x="1342721" y="729983"/>
                  </a:cubicBezTo>
                  <a:cubicBezTo>
                    <a:pt x="1342198" y="735997"/>
                    <a:pt x="1340761" y="741905"/>
                    <a:pt x="1340160" y="747912"/>
                  </a:cubicBezTo>
                  <a:cubicBezTo>
                    <a:pt x="1339052" y="758989"/>
                    <a:pt x="1338452" y="770111"/>
                    <a:pt x="1337598" y="781210"/>
                  </a:cubicBezTo>
                  <a:cubicBezTo>
                    <a:pt x="1338452" y="794870"/>
                    <a:pt x="1339379" y="808526"/>
                    <a:pt x="1340160" y="822191"/>
                  </a:cubicBezTo>
                  <a:cubicBezTo>
                    <a:pt x="1343451" y="879772"/>
                    <a:pt x="1340271" y="853703"/>
                    <a:pt x="1345282" y="888786"/>
                  </a:cubicBezTo>
                  <a:cubicBezTo>
                    <a:pt x="1344428" y="895616"/>
                    <a:pt x="1348878" y="906199"/>
                    <a:pt x="1342721" y="909277"/>
                  </a:cubicBezTo>
                  <a:cubicBezTo>
                    <a:pt x="1338277" y="911499"/>
                    <a:pt x="1320295" y="881728"/>
                    <a:pt x="1319669" y="881102"/>
                  </a:cubicBezTo>
                  <a:cubicBezTo>
                    <a:pt x="1310360" y="871793"/>
                    <a:pt x="1312516" y="874673"/>
                    <a:pt x="1304301" y="863173"/>
                  </a:cubicBezTo>
                  <a:cubicBezTo>
                    <a:pt x="1302512" y="860668"/>
                    <a:pt x="1301223" y="857790"/>
                    <a:pt x="1299178" y="855489"/>
                  </a:cubicBezTo>
                  <a:cubicBezTo>
                    <a:pt x="1294365" y="850074"/>
                    <a:pt x="1283810" y="840121"/>
                    <a:pt x="1283810" y="840121"/>
                  </a:cubicBezTo>
                  <a:cubicBezTo>
                    <a:pt x="1278454" y="824051"/>
                    <a:pt x="1285694" y="840913"/>
                    <a:pt x="1271003" y="824753"/>
                  </a:cubicBezTo>
                  <a:cubicBezTo>
                    <a:pt x="1265260" y="818436"/>
                    <a:pt x="1261672" y="810299"/>
                    <a:pt x="1255635" y="804262"/>
                  </a:cubicBezTo>
                  <a:lnTo>
                    <a:pt x="1240267" y="788894"/>
                  </a:lnTo>
                  <a:cubicBezTo>
                    <a:pt x="1238560" y="785479"/>
                    <a:pt x="1237436" y="781703"/>
                    <a:pt x="1235145" y="778648"/>
                  </a:cubicBezTo>
                  <a:cubicBezTo>
                    <a:pt x="1232247" y="774784"/>
                    <a:pt x="1228509" y="771612"/>
                    <a:pt x="1224899" y="768403"/>
                  </a:cubicBezTo>
                  <a:cubicBezTo>
                    <a:pt x="1220813" y="764771"/>
                    <a:pt x="1216641" y="761190"/>
                    <a:pt x="1212093" y="758158"/>
                  </a:cubicBezTo>
                  <a:cubicBezTo>
                    <a:pt x="1205762" y="753937"/>
                    <a:pt x="1200994" y="752751"/>
                    <a:pt x="1194163" y="750474"/>
                  </a:cubicBezTo>
                  <a:cubicBezTo>
                    <a:pt x="1190748" y="747913"/>
                    <a:pt x="1187624" y="744908"/>
                    <a:pt x="1183918" y="742790"/>
                  </a:cubicBezTo>
                  <a:cubicBezTo>
                    <a:pt x="1181574" y="741450"/>
                    <a:pt x="1178649" y="741436"/>
                    <a:pt x="1176234" y="740228"/>
                  </a:cubicBezTo>
                  <a:cubicBezTo>
                    <a:pt x="1171781" y="738001"/>
                    <a:pt x="1167779" y="734962"/>
                    <a:pt x="1163427" y="732544"/>
                  </a:cubicBezTo>
                  <a:cubicBezTo>
                    <a:pt x="1160089" y="730690"/>
                    <a:pt x="1156456" y="729386"/>
                    <a:pt x="1153182" y="727422"/>
                  </a:cubicBezTo>
                  <a:cubicBezTo>
                    <a:pt x="1147447" y="723981"/>
                    <a:pt x="1135376" y="714395"/>
                    <a:pt x="1127568" y="712053"/>
                  </a:cubicBezTo>
                  <a:cubicBezTo>
                    <a:pt x="1122594" y="710561"/>
                    <a:pt x="1117270" y="710618"/>
                    <a:pt x="1112200" y="709492"/>
                  </a:cubicBezTo>
                  <a:cubicBezTo>
                    <a:pt x="1109564" y="708906"/>
                    <a:pt x="1107135" y="707586"/>
                    <a:pt x="1104516" y="706931"/>
                  </a:cubicBezTo>
                  <a:cubicBezTo>
                    <a:pt x="1100292" y="705875"/>
                    <a:pt x="1095933" y="705425"/>
                    <a:pt x="1091709" y="704369"/>
                  </a:cubicBezTo>
                  <a:cubicBezTo>
                    <a:pt x="1089090" y="703714"/>
                    <a:pt x="1086672" y="702337"/>
                    <a:pt x="1084025" y="701808"/>
                  </a:cubicBezTo>
                  <a:cubicBezTo>
                    <a:pt x="1078105" y="700624"/>
                    <a:pt x="1072072" y="700101"/>
                    <a:pt x="1066096" y="699247"/>
                  </a:cubicBezTo>
                  <a:cubicBezTo>
                    <a:pt x="1061827" y="697539"/>
                    <a:pt x="1057651" y="695578"/>
                    <a:pt x="1053289" y="694124"/>
                  </a:cubicBezTo>
                  <a:cubicBezTo>
                    <a:pt x="1043522" y="690868"/>
                    <a:pt x="1044008" y="692707"/>
                    <a:pt x="1035360" y="689001"/>
                  </a:cubicBezTo>
                  <a:cubicBezTo>
                    <a:pt x="1003908" y="675522"/>
                    <a:pt x="1043168" y="691625"/>
                    <a:pt x="1017430" y="678756"/>
                  </a:cubicBezTo>
                  <a:cubicBezTo>
                    <a:pt x="1015015" y="677549"/>
                    <a:pt x="1012274" y="677143"/>
                    <a:pt x="1009746" y="676195"/>
                  </a:cubicBezTo>
                  <a:cubicBezTo>
                    <a:pt x="990488" y="668973"/>
                    <a:pt x="1003730" y="672430"/>
                    <a:pt x="984133" y="668511"/>
                  </a:cubicBezTo>
                  <a:cubicBezTo>
                    <a:pt x="978156" y="665950"/>
                    <a:pt x="972240" y="663242"/>
                    <a:pt x="966203" y="660827"/>
                  </a:cubicBezTo>
                  <a:cubicBezTo>
                    <a:pt x="960389" y="658501"/>
                    <a:pt x="943237" y="653937"/>
                    <a:pt x="940590" y="653143"/>
                  </a:cubicBezTo>
                  <a:cubicBezTo>
                    <a:pt x="938004" y="652367"/>
                    <a:pt x="935554" y="651111"/>
                    <a:pt x="932906" y="650581"/>
                  </a:cubicBezTo>
                  <a:cubicBezTo>
                    <a:pt x="926986" y="649397"/>
                    <a:pt x="920953" y="648874"/>
                    <a:pt x="914977" y="648020"/>
                  </a:cubicBezTo>
                  <a:cubicBezTo>
                    <a:pt x="911562" y="646312"/>
                    <a:pt x="908241" y="644401"/>
                    <a:pt x="904731" y="642897"/>
                  </a:cubicBezTo>
                  <a:cubicBezTo>
                    <a:pt x="902249" y="641834"/>
                    <a:pt x="899643" y="641078"/>
                    <a:pt x="897047" y="640336"/>
                  </a:cubicBezTo>
                  <a:cubicBezTo>
                    <a:pt x="884964" y="636883"/>
                    <a:pt x="883395" y="637287"/>
                    <a:pt x="868872" y="635213"/>
                  </a:cubicBezTo>
                  <a:cubicBezTo>
                    <a:pt x="855144" y="630638"/>
                    <a:pt x="866921" y="634210"/>
                    <a:pt x="848382" y="630090"/>
                  </a:cubicBezTo>
                  <a:cubicBezTo>
                    <a:pt x="844945" y="629326"/>
                    <a:pt x="841609" y="628108"/>
                    <a:pt x="838136" y="627529"/>
                  </a:cubicBezTo>
                  <a:cubicBezTo>
                    <a:pt x="831346" y="626398"/>
                    <a:pt x="824468" y="625878"/>
                    <a:pt x="817645" y="624968"/>
                  </a:cubicBezTo>
                  <a:cubicBezTo>
                    <a:pt x="811661" y="624170"/>
                    <a:pt x="805671" y="623399"/>
                    <a:pt x="799716" y="622406"/>
                  </a:cubicBezTo>
                  <a:cubicBezTo>
                    <a:pt x="795422" y="621690"/>
                    <a:pt x="791246" y="620222"/>
                    <a:pt x="786909" y="619845"/>
                  </a:cubicBezTo>
                  <a:cubicBezTo>
                    <a:pt x="771575" y="618512"/>
                    <a:pt x="756173" y="618138"/>
                    <a:pt x="740805" y="617284"/>
                  </a:cubicBezTo>
                  <a:cubicBezTo>
                    <a:pt x="572039" y="625319"/>
                    <a:pt x="683587" y="618730"/>
                    <a:pt x="602493" y="624968"/>
                  </a:cubicBezTo>
                  <a:cubicBezTo>
                    <a:pt x="554870" y="628632"/>
                    <a:pt x="581339" y="625691"/>
                    <a:pt x="546143" y="630090"/>
                  </a:cubicBezTo>
                  <a:cubicBezTo>
                    <a:pt x="542728" y="630944"/>
                    <a:pt x="539361" y="632022"/>
                    <a:pt x="535898" y="632652"/>
                  </a:cubicBezTo>
                  <a:cubicBezTo>
                    <a:pt x="519693" y="635598"/>
                    <a:pt x="500487" y="636942"/>
                    <a:pt x="484671" y="637774"/>
                  </a:cubicBezTo>
                  <a:cubicBezTo>
                    <a:pt x="463339" y="638897"/>
                    <a:pt x="441982" y="639482"/>
                    <a:pt x="420637" y="640336"/>
                  </a:cubicBezTo>
                  <a:cubicBezTo>
                    <a:pt x="416368" y="641190"/>
                    <a:pt x="412080" y="641953"/>
                    <a:pt x="407830" y="642897"/>
                  </a:cubicBezTo>
                  <a:cubicBezTo>
                    <a:pt x="404394" y="643661"/>
                    <a:pt x="401048" y="644828"/>
                    <a:pt x="397585" y="645458"/>
                  </a:cubicBezTo>
                  <a:cubicBezTo>
                    <a:pt x="389788" y="646876"/>
                    <a:pt x="366324" y="649686"/>
                    <a:pt x="359165" y="650581"/>
                  </a:cubicBezTo>
                  <a:lnTo>
                    <a:pt x="343797" y="655704"/>
                  </a:lnTo>
                  <a:cubicBezTo>
                    <a:pt x="341236" y="656558"/>
                    <a:pt x="338732" y="657610"/>
                    <a:pt x="336113" y="658265"/>
                  </a:cubicBezTo>
                  <a:cubicBezTo>
                    <a:pt x="313670" y="663877"/>
                    <a:pt x="336552" y="657877"/>
                    <a:pt x="318183" y="663388"/>
                  </a:cubicBezTo>
                  <a:cubicBezTo>
                    <a:pt x="312230" y="665174"/>
                    <a:pt x="306151" y="666546"/>
                    <a:pt x="300254" y="668511"/>
                  </a:cubicBezTo>
                  <a:cubicBezTo>
                    <a:pt x="295892" y="669965"/>
                    <a:pt x="291841" y="672281"/>
                    <a:pt x="287447" y="673633"/>
                  </a:cubicBezTo>
                  <a:cubicBezTo>
                    <a:pt x="280718" y="675703"/>
                    <a:pt x="266956" y="678756"/>
                    <a:pt x="266956" y="678756"/>
                  </a:cubicBezTo>
                  <a:cubicBezTo>
                    <a:pt x="261833" y="682171"/>
                    <a:pt x="257429" y="687054"/>
                    <a:pt x="251588" y="689001"/>
                  </a:cubicBezTo>
                  <a:cubicBezTo>
                    <a:pt x="244943" y="691217"/>
                    <a:pt x="237215" y="693626"/>
                    <a:pt x="231098" y="696685"/>
                  </a:cubicBezTo>
                  <a:cubicBezTo>
                    <a:pt x="213409" y="705529"/>
                    <a:pt x="234492" y="699039"/>
                    <a:pt x="213168" y="704369"/>
                  </a:cubicBezTo>
                  <a:cubicBezTo>
                    <a:pt x="201602" y="711309"/>
                    <a:pt x="197737" y="714073"/>
                    <a:pt x="184993" y="719737"/>
                  </a:cubicBezTo>
                  <a:cubicBezTo>
                    <a:pt x="182526" y="720834"/>
                    <a:pt x="179870" y="721445"/>
                    <a:pt x="177309" y="722299"/>
                  </a:cubicBezTo>
                  <a:cubicBezTo>
                    <a:pt x="156772" y="742836"/>
                    <a:pt x="181218" y="720681"/>
                    <a:pt x="161941" y="732544"/>
                  </a:cubicBezTo>
                  <a:cubicBezTo>
                    <a:pt x="153065" y="738006"/>
                    <a:pt x="144554" y="744076"/>
                    <a:pt x="136328" y="750474"/>
                  </a:cubicBezTo>
                  <a:cubicBezTo>
                    <a:pt x="128644" y="756450"/>
                    <a:pt x="119357" y="760802"/>
                    <a:pt x="113276" y="768403"/>
                  </a:cubicBezTo>
                  <a:cubicBezTo>
                    <a:pt x="109861" y="772672"/>
                    <a:pt x="107047" y="777502"/>
                    <a:pt x="103030" y="781210"/>
                  </a:cubicBezTo>
                  <a:cubicBezTo>
                    <a:pt x="95877" y="787813"/>
                    <a:pt x="87632" y="793125"/>
                    <a:pt x="79978" y="799139"/>
                  </a:cubicBezTo>
                  <a:cubicBezTo>
                    <a:pt x="75679" y="802517"/>
                    <a:pt x="71487" y="806029"/>
                    <a:pt x="67172" y="809385"/>
                  </a:cubicBezTo>
                  <a:cubicBezTo>
                    <a:pt x="63802" y="812006"/>
                    <a:pt x="59945" y="814050"/>
                    <a:pt x="56926" y="817069"/>
                  </a:cubicBezTo>
                  <a:cubicBezTo>
                    <a:pt x="50096" y="823899"/>
                    <a:pt x="44472" y="832201"/>
                    <a:pt x="36435" y="837559"/>
                  </a:cubicBezTo>
                  <a:cubicBezTo>
                    <a:pt x="33874" y="839267"/>
                    <a:pt x="31039" y="840623"/>
                    <a:pt x="28751" y="842682"/>
                  </a:cubicBezTo>
                  <a:cubicBezTo>
                    <a:pt x="11996" y="857761"/>
                    <a:pt x="14290" y="855410"/>
                    <a:pt x="5699" y="868295"/>
                  </a:cubicBezTo>
                  <a:cubicBezTo>
                    <a:pt x="3992" y="873418"/>
                    <a:pt x="-1838" y="888494"/>
                    <a:pt x="577" y="883664"/>
                  </a:cubicBezTo>
                  <a:lnTo>
                    <a:pt x="18506" y="875980"/>
                  </a:lnTo>
                  <a:close/>
                </a:path>
              </a:pathLst>
            </a:custGeom>
            <a:solidFill>
              <a:schemeClr val="accent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6746D70-96CC-4C53-B803-D6B47711B165}"/>
              </a:ext>
            </a:extLst>
          </p:cNvPr>
          <p:cNvGrpSpPr/>
          <p:nvPr/>
        </p:nvGrpSpPr>
        <p:grpSpPr>
          <a:xfrm>
            <a:off x="7253975" y="5687848"/>
            <a:ext cx="1380565" cy="1407522"/>
            <a:chOff x="7271905" y="2591632"/>
            <a:chExt cx="1380565" cy="1407522"/>
          </a:xfrm>
        </p:grpSpPr>
        <p:sp>
          <p:nvSpPr>
            <p:cNvPr id="40" name="Arc 39">
              <a:extLst>
                <a:ext uri="{FF2B5EF4-FFF2-40B4-BE49-F238E27FC236}">
                  <a16:creationId xmlns:a16="http://schemas.microsoft.com/office/drawing/2014/main" id="{EE1E8FE2-78A4-4905-BE94-5C5F74472A40}"/>
                </a:ext>
              </a:extLst>
            </p:cNvPr>
            <p:cNvSpPr/>
            <p:nvPr/>
          </p:nvSpPr>
          <p:spPr>
            <a:xfrm>
              <a:off x="7271905" y="2591632"/>
              <a:ext cx="1380563" cy="751291"/>
            </a:xfrm>
            <a:prstGeom prst="arc">
              <a:avLst>
                <a:gd name="adj1" fmla="val 10993877"/>
                <a:gd name="adj2" fmla="val 0"/>
              </a:avLst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DD73B3D6-6848-4DF8-AFB9-EC5AA9AC83CC}"/>
                </a:ext>
              </a:extLst>
            </p:cNvPr>
            <p:cNvSpPr/>
            <p:nvPr/>
          </p:nvSpPr>
          <p:spPr>
            <a:xfrm>
              <a:off x="7280870" y="3247863"/>
              <a:ext cx="1362635" cy="751291"/>
            </a:xfrm>
            <a:prstGeom prst="arc">
              <a:avLst>
                <a:gd name="adj1" fmla="val 11197738"/>
                <a:gd name="adj2" fmla="val 0"/>
              </a:avLst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A83CB1D-D87E-49C5-A853-52A69B3303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52470" y="2949348"/>
              <a:ext cx="0" cy="674161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EB54BB4A-3586-411F-9A04-7F99AACF5E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80870" y="2896473"/>
              <a:ext cx="0" cy="674161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FF1CF8A1-FB5B-4A8B-91C7-B855B4DA63DB}"/>
                </a:ext>
              </a:extLst>
            </p:cNvPr>
            <p:cNvSpPr/>
            <p:nvPr/>
          </p:nvSpPr>
          <p:spPr>
            <a:xfrm>
              <a:off x="7304625" y="2605683"/>
              <a:ext cx="1347844" cy="909395"/>
            </a:xfrm>
            <a:custGeom>
              <a:avLst/>
              <a:gdLst>
                <a:gd name="connsiteX0" fmla="*/ 18506 w 1347844"/>
                <a:gd name="connsiteY0" fmla="*/ 875980 h 909395"/>
                <a:gd name="connsiteX1" fmla="*/ 18506 w 1347844"/>
                <a:gd name="connsiteY1" fmla="*/ 875980 h 909395"/>
                <a:gd name="connsiteX2" fmla="*/ 26190 w 1347844"/>
                <a:gd name="connsiteY2" fmla="*/ 814507 h 909395"/>
                <a:gd name="connsiteX3" fmla="*/ 21067 w 1347844"/>
                <a:gd name="connsiteY3" fmla="*/ 763280 h 909395"/>
                <a:gd name="connsiteX4" fmla="*/ 21067 w 1347844"/>
                <a:gd name="connsiteY4" fmla="*/ 694124 h 909395"/>
                <a:gd name="connsiteX5" fmla="*/ 18506 w 1347844"/>
                <a:gd name="connsiteY5" fmla="*/ 596793 h 909395"/>
                <a:gd name="connsiteX6" fmla="*/ 13383 w 1347844"/>
                <a:gd name="connsiteY6" fmla="*/ 568618 h 909395"/>
                <a:gd name="connsiteX7" fmla="*/ 8261 w 1347844"/>
                <a:gd name="connsiteY7" fmla="*/ 553250 h 909395"/>
                <a:gd name="connsiteX8" fmla="*/ 3138 w 1347844"/>
                <a:gd name="connsiteY8" fmla="*/ 519953 h 909395"/>
                <a:gd name="connsiteX9" fmla="*/ 3138 w 1347844"/>
                <a:gd name="connsiteY9" fmla="*/ 343220 h 909395"/>
                <a:gd name="connsiteX10" fmla="*/ 13383 w 1347844"/>
                <a:gd name="connsiteY10" fmla="*/ 307361 h 909395"/>
                <a:gd name="connsiteX11" fmla="*/ 18506 w 1347844"/>
                <a:gd name="connsiteY11" fmla="*/ 276625 h 909395"/>
                <a:gd name="connsiteX12" fmla="*/ 21067 w 1347844"/>
                <a:gd name="connsiteY12" fmla="*/ 268941 h 909395"/>
                <a:gd name="connsiteX13" fmla="*/ 31313 w 1347844"/>
                <a:gd name="connsiteY13" fmla="*/ 253573 h 909395"/>
                <a:gd name="connsiteX14" fmla="*/ 49242 w 1347844"/>
                <a:gd name="connsiteY14" fmla="*/ 235643 h 909395"/>
                <a:gd name="connsiteX15" fmla="*/ 56926 w 1347844"/>
                <a:gd name="connsiteY15" fmla="*/ 227959 h 909395"/>
                <a:gd name="connsiteX16" fmla="*/ 82540 w 1347844"/>
                <a:gd name="connsiteY16" fmla="*/ 210030 h 909395"/>
                <a:gd name="connsiteX17" fmla="*/ 110714 w 1347844"/>
                <a:gd name="connsiteY17" fmla="*/ 192101 h 909395"/>
                <a:gd name="connsiteX18" fmla="*/ 131205 w 1347844"/>
                <a:gd name="connsiteY18" fmla="*/ 179294 h 909395"/>
                <a:gd name="connsiteX19" fmla="*/ 146573 w 1347844"/>
                <a:gd name="connsiteY19" fmla="*/ 166487 h 909395"/>
                <a:gd name="connsiteX20" fmla="*/ 177309 w 1347844"/>
                <a:gd name="connsiteY20" fmla="*/ 151119 h 909395"/>
                <a:gd name="connsiteX21" fmla="*/ 192677 w 1347844"/>
                <a:gd name="connsiteY21" fmla="*/ 143435 h 909395"/>
                <a:gd name="connsiteX22" fmla="*/ 208045 w 1347844"/>
                <a:gd name="connsiteY22" fmla="*/ 133190 h 909395"/>
                <a:gd name="connsiteX23" fmla="*/ 254150 w 1347844"/>
                <a:gd name="connsiteY23" fmla="*/ 102453 h 909395"/>
                <a:gd name="connsiteX24" fmla="*/ 261834 w 1347844"/>
                <a:gd name="connsiteY24" fmla="*/ 97331 h 909395"/>
                <a:gd name="connsiteX25" fmla="*/ 269518 w 1347844"/>
                <a:gd name="connsiteY25" fmla="*/ 92208 h 909395"/>
                <a:gd name="connsiteX26" fmla="*/ 292570 w 1347844"/>
                <a:gd name="connsiteY26" fmla="*/ 84524 h 909395"/>
                <a:gd name="connsiteX27" fmla="*/ 300254 w 1347844"/>
                <a:gd name="connsiteY27" fmla="*/ 81963 h 909395"/>
                <a:gd name="connsiteX28" fmla="*/ 315622 w 1347844"/>
                <a:gd name="connsiteY28" fmla="*/ 74279 h 909395"/>
                <a:gd name="connsiteX29" fmla="*/ 330990 w 1347844"/>
                <a:gd name="connsiteY29" fmla="*/ 66595 h 909395"/>
                <a:gd name="connsiteX30" fmla="*/ 354042 w 1347844"/>
                <a:gd name="connsiteY30" fmla="*/ 53788 h 909395"/>
                <a:gd name="connsiteX31" fmla="*/ 364288 w 1347844"/>
                <a:gd name="connsiteY31" fmla="*/ 48665 h 909395"/>
                <a:gd name="connsiteX32" fmla="*/ 377094 w 1347844"/>
                <a:gd name="connsiteY32" fmla="*/ 46104 h 909395"/>
                <a:gd name="connsiteX33" fmla="*/ 384778 w 1347844"/>
                <a:gd name="connsiteY33" fmla="*/ 43543 h 909395"/>
                <a:gd name="connsiteX34" fmla="*/ 395024 w 1347844"/>
                <a:gd name="connsiteY34" fmla="*/ 40981 h 909395"/>
                <a:gd name="connsiteX35" fmla="*/ 402708 w 1347844"/>
                <a:gd name="connsiteY35" fmla="*/ 38420 h 909395"/>
                <a:gd name="connsiteX36" fmla="*/ 418076 w 1347844"/>
                <a:gd name="connsiteY36" fmla="*/ 35858 h 909395"/>
                <a:gd name="connsiteX37" fmla="*/ 448812 w 1347844"/>
                <a:gd name="connsiteY37" fmla="*/ 25613 h 909395"/>
                <a:gd name="connsiteX38" fmla="*/ 456496 w 1347844"/>
                <a:gd name="connsiteY38" fmla="*/ 23052 h 909395"/>
                <a:gd name="connsiteX39" fmla="*/ 484671 w 1347844"/>
                <a:gd name="connsiteY39" fmla="*/ 17929 h 909395"/>
                <a:gd name="connsiteX40" fmla="*/ 505161 w 1347844"/>
                <a:gd name="connsiteY40" fmla="*/ 10245 h 909395"/>
                <a:gd name="connsiteX41" fmla="*/ 512845 w 1347844"/>
                <a:gd name="connsiteY41" fmla="*/ 7684 h 909395"/>
                <a:gd name="connsiteX42" fmla="*/ 523091 w 1347844"/>
                <a:gd name="connsiteY42" fmla="*/ 5122 h 909395"/>
                <a:gd name="connsiteX43" fmla="*/ 530775 w 1347844"/>
                <a:gd name="connsiteY43" fmla="*/ 2561 h 909395"/>
                <a:gd name="connsiteX44" fmla="*/ 548704 w 1347844"/>
                <a:gd name="connsiteY44" fmla="*/ 0 h 909395"/>
                <a:gd name="connsiteX45" fmla="*/ 589686 w 1347844"/>
                <a:gd name="connsiteY45" fmla="*/ 0 h 909395"/>
                <a:gd name="connsiteX46" fmla="*/ 661403 w 1347844"/>
                <a:gd name="connsiteY46" fmla="*/ 2561 h 909395"/>
                <a:gd name="connsiteX47" fmla="*/ 689578 w 1347844"/>
                <a:gd name="connsiteY47" fmla="*/ 5122 h 909395"/>
                <a:gd name="connsiteX48" fmla="*/ 702385 w 1347844"/>
                <a:gd name="connsiteY48" fmla="*/ 7684 h 909395"/>
                <a:gd name="connsiteX49" fmla="*/ 720314 w 1347844"/>
                <a:gd name="connsiteY49" fmla="*/ 10245 h 909395"/>
                <a:gd name="connsiteX50" fmla="*/ 735682 w 1347844"/>
                <a:gd name="connsiteY50" fmla="*/ 12806 h 909395"/>
                <a:gd name="connsiteX51" fmla="*/ 776664 w 1347844"/>
                <a:gd name="connsiteY51" fmla="*/ 15368 h 909395"/>
                <a:gd name="connsiteX52" fmla="*/ 786909 w 1347844"/>
                <a:gd name="connsiteY52" fmla="*/ 12806 h 909395"/>
                <a:gd name="connsiteX53" fmla="*/ 794593 w 1347844"/>
                <a:gd name="connsiteY53" fmla="*/ 15368 h 909395"/>
                <a:gd name="connsiteX54" fmla="*/ 807400 w 1347844"/>
                <a:gd name="connsiteY54" fmla="*/ 17929 h 909395"/>
                <a:gd name="connsiteX55" fmla="*/ 838136 w 1347844"/>
                <a:gd name="connsiteY55" fmla="*/ 23052 h 909395"/>
                <a:gd name="connsiteX56" fmla="*/ 845820 w 1347844"/>
                <a:gd name="connsiteY56" fmla="*/ 25613 h 909395"/>
                <a:gd name="connsiteX57" fmla="*/ 879118 w 1347844"/>
                <a:gd name="connsiteY57" fmla="*/ 30736 h 909395"/>
                <a:gd name="connsiteX58" fmla="*/ 886802 w 1347844"/>
                <a:gd name="connsiteY58" fmla="*/ 33297 h 909395"/>
                <a:gd name="connsiteX59" fmla="*/ 899609 w 1347844"/>
                <a:gd name="connsiteY59" fmla="*/ 35858 h 909395"/>
                <a:gd name="connsiteX60" fmla="*/ 909854 w 1347844"/>
                <a:gd name="connsiteY60" fmla="*/ 38420 h 909395"/>
                <a:gd name="connsiteX61" fmla="*/ 945713 w 1347844"/>
                <a:gd name="connsiteY61" fmla="*/ 43543 h 909395"/>
                <a:gd name="connsiteX62" fmla="*/ 953397 w 1347844"/>
                <a:gd name="connsiteY62" fmla="*/ 48665 h 909395"/>
                <a:gd name="connsiteX63" fmla="*/ 961081 w 1347844"/>
                <a:gd name="connsiteY63" fmla="*/ 51227 h 909395"/>
                <a:gd name="connsiteX64" fmla="*/ 971326 w 1347844"/>
                <a:gd name="connsiteY64" fmla="*/ 56349 h 909395"/>
                <a:gd name="connsiteX65" fmla="*/ 979010 w 1347844"/>
                <a:gd name="connsiteY65" fmla="*/ 61472 h 909395"/>
                <a:gd name="connsiteX66" fmla="*/ 999501 w 1347844"/>
                <a:gd name="connsiteY66" fmla="*/ 66595 h 909395"/>
                <a:gd name="connsiteX67" fmla="*/ 1027676 w 1347844"/>
                <a:gd name="connsiteY67" fmla="*/ 74279 h 909395"/>
                <a:gd name="connsiteX68" fmla="*/ 1037921 w 1347844"/>
                <a:gd name="connsiteY68" fmla="*/ 76840 h 909395"/>
                <a:gd name="connsiteX69" fmla="*/ 1045605 w 1347844"/>
                <a:gd name="connsiteY69" fmla="*/ 79401 h 909395"/>
                <a:gd name="connsiteX70" fmla="*/ 1058412 w 1347844"/>
                <a:gd name="connsiteY70" fmla="*/ 81963 h 909395"/>
                <a:gd name="connsiteX71" fmla="*/ 1081464 w 1347844"/>
                <a:gd name="connsiteY71" fmla="*/ 89647 h 909395"/>
                <a:gd name="connsiteX72" fmla="*/ 1091709 w 1347844"/>
                <a:gd name="connsiteY72" fmla="*/ 97331 h 909395"/>
                <a:gd name="connsiteX73" fmla="*/ 1099393 w 1347844"/>
                <a:gd name="connsiteY73" fmla="*/ 99892 h 909395"/>
                <a:gd name="connsiteX74" fmla="*/ 1109639 w 1347844"/>
                <a:gd name="connsiteY74" fmla="*/ 105015 h 909395"/>
                <a:gd name="connsiteX75" fmla="*/ 1125007 w 1347844"/>
                <a:gd name="connsiteY75" fmla="*/ 115260 h 909395"/>
                <a:gd name="connsiteX76" fmla="*/ 1137814 w 1347844"/>
                <a:gd name="connsiteY76" fmla="*/ 120383 h 909395"/>
                <a:gd name="connsiteX77" fmla="*/ 1148059 w 1347844"/>
                <a:gd name="connsiteY77" fmla="*/ 128067 h 909395"/>
                <a:gd name="connsiteX78" fmla="*/ 1160866 w 1347844"/>
                <a:gd name="connsiteY78" fmla="*/ 133190 h 909395"/>
                <a:gd name="connsiteX79" fmla="*/ 1171111 w 1347844"/>
                <a:gd name="connsiteY79" fmla="*/ 140874 h 909395"/>
                <a:gd name="connsiteX80" fmla="*/ 1191602 w 1347844"/>
                <a:gd name="connsiteY80" fmla="*/ 153680 h 909395"/>
                <a:gd name="connsiteX81" fmla="*/ 1201847 w 1347844"/>
                <a:gd name="connsiteY81" fmla="*/ 158803 h 909395"/>
                <a:gd name="connsiteX82" fmla="*/ 1214654 w 1347844"/>
                <a:gd name="connsiteY82" fmla="*/ 163926 h 909395"/>
                <a:gd name="connsiteX83" fmla="*/ 1224899 w 1347844"/>
                <a:gd name="connsiteY83" fmla="*/ 171610 h 909395"/>
                <a:gd name="connsiteX84" fmla="*/ 1245390 w 1347844"/>
                <a:gd name="connsiteY84" fmla="*/ 184416 h 909395"/>
                <a:gd name="connsiteX85" fmla="*/ 1263319 w 1347844"/>
                <a:gd name="connsiteY85" fmla="*/ 204907 h 909395"/>
                <a:gd name="connsiteX86" fmla="*/ 1278688 w 1347844"/>
                <a:gd name="connsiteY86" fmla="*/ 217714 h 909395"/>
                <a:gd name="connsiteX87" fmla="*/ 1283810 w 1347844"/>
                <a:gd name="connsiteY87" fmla="*/ 225398 h 909395"/>
                <a:gd name="connsiteX88" fmla="*/ 1301740 w 1347844"/>
                <a:gd name="connsiteY88" fmla="*/ 243327 h 909395"/>
                <a:gd name="connsiteX89" fmla="*/ 1311985 w 1347844"/>
                <a:gd name="connsiteY89" fmla="*/ 258695 h 909395"/>
                <a:gd name="connsiteX90" fmla="*/ 1317108 w 1347844"/>
                <a:gd name="connsiteY90" fmla="*/ 266380 h 909395"/>
                <a:gd name="connsiteX91" fmla="*/ 1319669 w 1347844"/>
                <a:gd name="connsiteY91" fmla="*/ 276625 h 909395"/>
                <a:gd name="connsiteX92" fmla="*/ 1327353 w 1347844"/>
                <a:gd name="connsiteY92" fmla="*/ 294554 h 909395"/>
                <a:gd name="connsiteX93" fmla="*/ 1335037 w 1347844"/>
                <a:gd name="connsiteY93" fmla="*/ 345781 h 909395"/>
                <a:gd name="connsiteX94" fmla="*/ 1337598 w 1347844"/>
                <a:gd name="connsiteY94" fmla="*/ 358588 h 909395"/>
                <a:gd name="connsiteX95" fmla="*/ 1337598 w 1347844"/>
                <a:gd name="connsiteY95" fmla="*/ 445674 h 909395"/>
                <a:gd name="connsiteX96" fmla="*/ 1340160 w 1347844"/>
                <a:gd name="connsiteY96" fmla="*/ 499462 h 909395"/>
                <a:gd name="connsiteX97" fmla="*/ 1342721 w 1347844"/>
                <a:gd name="connsiteY97" fmla="*/ 560934 h 909395"/>
                <a:gd name="connsiteX98" fmla="*/ 1345282 w 1347844"/>
                <a:gd name="connsiteY98" fmla="*/ 583986 h 909395"/>
                <a:gd name="connsiteX99" fmla="*/ 1347844 w 1347844"/>
                <a:gd name="connsiteY99" fmla="*/ 630090 h 909395"/>
                <a:gd name="connsiteX100" fmla="*/ 1342721 w 1347844"/>
                <a:gd name="connsiteY100" fmla="*/ 729983 h 909395"/>
                <a:gd name="connsiteX101" fmla="*/ 1340160 w 1347844"/>
                <a:gd name="connsiteY101" fmla="*/ 747912 h 909395"/>
                <a:gd name="connsiteX102" fmla="*/ 1337598 w 1347844"/>
                <a:gd name="connsiteY102" fmla="*/ 781210 h 909395"/>
                <a:gd name="connsiteX103" fmla="*/ 1340160 w 1347844"/>
                <a:gd name="connsiteY103" fmla="*/ 822191 h 909395"/>
                <a:gd name="connsiteX104" fmla="*/ 1345282 w 1347844"/>
                <a:gd name="connsiteY104" fmla="*/ 888786 h 909395"/>
                <a:gd name="connsiteX105" fmla="*/ 1342721 w 1347844"/>
                <a:gd name="connsiteY105" fmla="*/ 909277 h 909395"/>
                <a:gd name="connsiteX106" fmla="*/ 1319669 w 1347844"/>
                <a:gd name="connsiteY106" fmla="*/ 881102 h 909395"/>
                <a:gd name="connsiteX107" fmla="*/ 1304301 w 1347844"/>
                <a:gd name="connsiteY107" fmla="*/ 863173 h 909395"/>
                <a:gd name="connsiteX108" fmla="*/ 1299178 w 1347844"/>
                <a:gd name="connsiteY108" fmla="*/ 855489 h 909395"/>
                <a:gd name="connsiteX109" fmla="*/ 1283810 w 1347844"/>
                <a:gd name="connsiteY109" fmla="*/ 840121 h 909395"/>
                <a:gd name="connsiteX110" fmla="*/ 1271003 w 1347844"/>
                <a:gd name="connsiteY110" fmla="*/ 824753 h 909395"/>
                <a:gd name="connsiteX111" fmla="*/ 1255635 w 1347844"/>
                <a:gd name="connsiteY111" fmla="*/ 804262 h 909395"/>
                <a:gd name="connsiteX112" fmla="*/ 1240267 w 1347844"/>
                <a:gd name="connsiteY112" fmla="*/ 788894 h 909395"/>
                <a:gd name="connsiteX113" fmla="*/ 1235145 w 1347844"/>
                <a:gd name="connsiteY113" fmla="*/ 778648 h 909395"/>
                <a:gd name="connsiteX114" fmla="*/ 1224899 w 1347844"/>
                <a:gd name="connsiteY114" fmla="*/ 768403 h 909395"/>
                <a:gd name="connsiteX115" fmla="*/ 1212093 w 1347844"/>
                <a:gd name="connsiteY115" fmla="*/ 758158 h 909395"/>
                <a:gd name="connsiteX116" fmla="*/ 1194163 w 1347844"/>
                <a:gd name="connsiteY116" fmla="*/ 750474 h 909395"/>
                <a:gd name="connsiteX117" fmla="*/ 1183918 w 1347844"/>
                <a:gd name="connsiteY117" fmla="*/ 742790 h 909395"/>
                <a:gd name="connsiteX118" fmla="*/ 1176234 w 1347844"/>
                <a:gd name="connsiteY118" fmla="*/ 740228 h 909395"/>
                <a:gd name="connsiteX119" fmla="*/ 1163427 w 1347844"/>
                <a:gd name="connsiteY119" fmla="*/ 732544 h 909395"/>
                <a:gd name="connsiteX120" fmla="*/ 1153182 w 1347844"/>
                <a:gd name="connsiteY120" fmla="*/ 727422 h 909395"/>
                <a:gd name="connsiteX121" fmla="*/ 1127568 w 1347844"/>
                <a:gd name="connsiteY121" fmla="*/ 712053 h 909395"/>
                <a:gd name="connsiteX122" fmla="*/ 1112200 w 1347844"/>
                <a:gd name="connsiteY122" fmla="*/ 709492 h 909395"/>
                <a:gd name="connsiteX123" fmla="*/ 1104516 w 1347844"/>
                <a:gd name="connsiteY123" fmla="*/ 706931 h 909395"/>
                <a:gd name="connsiteX124" fmla="*/ 1091709 w 1347844"/>
                <a:gd name="connsiteY124" fmla="*/ 704369 h 909395"/>
                <a:gd name="connsiteX125" fmla="*/ 1084025 w 1347844"/>
                <a:gd name="connsiteY125" fmla="*/ 701808 h 909395"/>
                <a:gd name="connsiteX126" fmla="*/ 1066096 w 1347844"/>
                <a:gd name="connsiteY126" fmla="*/ 699247 h 909395"/>
                <a:gd name="connsiteX127" fmla="*/ 1053289 w 1347844"/>
                <a:gd name="connsiteY127" fmla="*/ 694124 h 909395"/>
                <a:gd name="connsiteX128" fmla="*/ 1035360 w 1347844"/>
                <a:gd name="connsiteY128" fmla="*/ 689001 h 909395"/>
                <a:gd name="connsiteX129" fmla="*/ 1017430 w 1347844"/>
                <a:gd name="connsiteY129" fmla="*/ 678756 h 909395"/>
                <a:gd name="connsiteX130" fmla="*/ 1009746 w 1347844"/>
                <a:gd name="connsiteY130" fmla="*/ 676195 h 909395"/>
                <a:gd name="connsiteX131" fmla="*/ 984133 w 1347844"/>
                <a:gd name="connsiteY131" fmla="*/ 668511 h 909395"/>
                <a:gd name="connsiteX132" fmla="*/ 966203 w 1347844"/>
                <a:gd name="connsiteY132" fmla="*/ 660827 h 909395"/>
                <a:gd name="connsiteX133" fmla="*/ 940590 w 1347844"/>
                <a:gd name="connsiteY133" fmla="*/ 653143 h 909395"/>
                <a:gd name="connsiteX134" fmla="*/ 932906 w 1347844"/>
                <a:gd name="connsiteY134" fmla="*/ 650581 h 909395"/>
                <a:gd name="connsiteX135" fmla="*/ 914977 w 1347844"/>
                <a:gd name="connsiteY135" fmla="*/ 648020 h 909395"/>
                <a:gd name="connsiteX136" fmla="*/ 904731 w 1347844"/>
                <a:gd name="connsiteY136" fmla="*/ 642897 h 909395"/>
                <a:gd name="connsiteX137" fmla="*/ 897047 w 1347844"/>
                <a:gd name="connsiteY137" fmla="*/ 640336 h 909395"/>
                <a:gd name="connsiteX138" fmla="*/ 868872 w 1347844"/>
                <a:gd name="connsiteY138" fmla="*/ 635213 h 909395"/>
                <a:gd name="connsiteX139" fmla="*/ 848382 w 1347844"/>
                <a:gd name="connsiteY139" fmla="*/ 630090 h 909395"/>
                <a:gd name="connsiteX140" fmla="*/ 838136 w 1347844"/>
                <a:gd name="connsiteY140" fmla="*/ 627529 h 909395"/>
                <a:gd name="connsiteX141" fmla="*/ 817645 w 1347844"/>
                <a:gd name="connsiteY141" fmla="*/ 624968 h 909395"/>
                <a:gd name="connsiteX142" fmla="*/ 799716 w 1347844"/>
                <a:gd name="connsiteY142" fmla="*/ 622406 h 909395"/>
                <a:gd name="connsiteX143" fmla="*/ 786909 w 1347844"/>
                <a:gd name="connsiteY143" fmla="*/ 619845 h 909395"/>
                <a:gd name="connsiteX144" fmla="*/ 740805 w 1347844"/>
                <a:gd name="connsiteY144" fmla="*/ 617284 h 909395"/>
                <a:gd name="connsiteX145" fmla="*/ 602493 w 1347844"/>
                <a:gd name="connsiteY145" fmla="*/ 624968 h 909395"/>
                <a:gd name="connsiteX146" fmla="*/ 546143 w 1347844"/>
                <a:gd name="connsiteY146" fmla="*/ 630090 h 909395"/>
                <a:gd name="connsiteX147" fmla="*/ 535898 w 1347844"/>
                <a:gd name="connsiteY147" fmla="*/ 632652 h 909395"/>
                <a:gd name="connsiteX148" fmla="*/ 484671 w 1347844"/>
                <a:gd name="connsiteY148" fmla="*/ 637774 h 909395"/>
                <a:gd name="connsiteX149" fmla="*/ 420637 w 1347844"/>
                <a:gd name="connsiteY149" fmla="*/ 640336 h 909395"/>
                <a:gd name="connsiteX150" fmla="*/ 407830 w 1347844"/>
                <a:gd name="connsiteY150" fmla="*/ 642897 h 909395"/>
                <a:gd name="connsiteX151" fmla="*/ 397585 w 1347844"/>
                <a:gd name="connsiteY151" fmla="*/ 645458 h 909395"/>
                <a:gd name="connsiteX152" fmla="*/ 359165 w 1347844"/>
                <a:gd name="connsiteY152" fmla="*/ 650581 h 909395"/>
                <a:gd name="connsiteX153" fmla="*/ 343797 w 1347844"/>
                <a:gd name="connsiteY153" fmla="*/ 655704 h 909395"/>
                <a:gd name="connsiteX154" fmla="*/ 336113 w 1347844"/>
                <a:gd name="connsiteY154" fmla="*/ 658265 h 909395"/>
                <a:gd name="connsiteX155" fmla="*/ 318183 w 1347844"/>
                <a:gd name="connsiteY155" fmla="*/ 663388 h 909395"/>
                <a:gd name="connsiteX156" fmla="*/ 300254 w 1347844"/>
                <a:gd name="connsiteY156" fmla="*/ 668511 h 909395"/>
                <a:gd name="connsiteX157" fmla="*/ 287447 w 1347844"/>
                <a:gd name="connsiteY157" fmla="*/ 673633 h 909395"/>
                <a:gd name="connsiteX158" fmla="*/ 266956 w 1347844"/>
                <a:gd name="connsiteY158" fmla="*/ 678756 h 909395"/>
                <a:gd name="connsiteX159" fmla="*/ 251588 w 1347844"/>
                <a:gd name="connsiteY159" fmla="*/ 689001 h 909395"/>
                <a:gd name="connsiteX160" fmla="*/ 231098 w 1347844"/>
                <a:gd name="connsiteY160" fmla="*/ 696685 h 909395"/>
                <a:gd name="connsiteX161" fmla="*/ 213168 w 1347844"/>
                <a:gd name="connsiteY161" fmla="*/ 704369 h 909395"/>
                <a:gd name="connsiteX162" fmla="*/ 184993 w 1347844"/>
                <a:gd name="connsiteY162" fmla="*/ 719737 h 909395"/>
                <a:gd name="connsiteX163" fmla="*/ 177309 w 1347844"/>
                <a:gd name="connsiteY163" fmla="*/ 722299 h 909395"/>
                <a:gd name="connsiteX164" fmla="*/ 161941 w 1347844"/>
                <a:gd name="connsiteY164" fmla="*/ 732544 h 909395"/>
                <a:gd name="connsiteX165" fmla="*/ 136328 w 1347844"/>
                <a:gd name="connsiteY165" fmla="*/ 750474 h 909395"/>
                <a:gd name="connsiteX166" fmla="*/ 113276 w 1347844"/>
                <a:gd name="connsiteY166" fmla="*/ 768403 h 909395"/>
                <a:gd name="connsiteX167" fmla="*/ 103030 w 1347844"/>
                <a:gd name="connsiteY167" fmla="*/ 781210 h 909395"/>
                <a:gd name="connsiteX168" fmla="*/ 79978 w 1347844"/>
                <a:gd name="connsiteY168" fmla="*/ 799139 h 909395"/>
                <a:gd name="connsiteX169" fmla="*/ 67172 w 1347844"/>
                <a:gd name="connsiteY169" fmla="*/ 809385 h 909395"/>
                <a:gd name="connsiteX170" fmla="*/ 56926 w 1347844"/>
                <a:gd name="connsiteY170" fmla="*/ 817069 h 909395"/>
                <a:gd name="connsiteX171" fmla="*/ 36435 w 1347844"/>
                <a:gd name="connsiteY171" fmla="*/ 837559 h 909395"/>
                <a:gd name="connsiteX172" fmla="*/ 28751 w 1347844"/>
                <a:gd name="connsiteY172" fmla="*/ 842682 h 909395"/>
                <a:gd name="connsiteX173" fmla="*/ 5699 w 1347844"/>
                <a:gd name="connsiteY173" fmla="*/ 868295 h 909395"/>
                <a:gd name="connsiteX174" fmla="*/ 577 w 1347844"/>
                <a:gd name="connsiteY174" fmla="*/ 883664 h 909395"/>
                <a:gd name="connsiteX175" fmla="*/ 18506 w 1347844"/>
                <a:gd name="connsiteY175" fmla="*/ 875980 h 909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</a:cxnLst>
              <a:rect l="l" t="t" r="r" b="b"/>
              <a:pathLst>
                <a:path w="1347844" h="909395">
                  <a:moveTo>
                    <a:pt x="18506" y="875980"/>
                  </a:moveTo>
                  <a:lnTo>
                    <a:pt x="18506" y="875980"/>
                  </a:lnTo>
                  <a:cubicBezTo>
                    <a:pt x="21067" y="855489"/>
                    <a:pt x="25159" y="835132"/>
                    <a:pt x="26190" y="814507"/>
                  </a:cubicBezTo>
                  <a:cubicBezTo>
                    <a:pt x="27581" y="786694"/>
                    <a:pt x="25876" y="782513"/>
                    <a:pt x="21067" y="763280"/>
                  </a:cubicBezTo>
                  <a:cubicBezTo>
                    <a:pt x="15097" y="697606"/>
                    <a:pt x="21067" y="779162"/>
                    <a:pt x="21067" y="694124"/>
                  </a:cubicBezTo>
                  <a:cubicBezTo>
                    <a:pt x="21067" y="661669"/>
                    <a:pt x="19980" y="629214"/>
                    <a:pt x="18506" y="596793"/>
                  </a:cubicBezTo>
                  <a:cubicBezTo>
                    <a:pt x="18399" y="594444"/>
                    <a:pt x="14306" y="572004"/>
                    <a:pt x="13383" y="568618"/>
                  </a:cubicBezTo>
                  <a:cubicBezTo>
                    <a:pt x="11962" y="563409"/>
                    <a:pt x="9320" y="558545"/>
                    <a:pt x="8261" y="553250"/>
                  </a:cubicBezTo>
                  <a:cubicBezTo>
                    <a:pt x="4349" y="533694"/>
                    <a:pt x="6239" y="544763"/>
                    <a:pt x="3138" y="519953"/>
                  </a:cubicBezTo>
                  <a:cubicBezTo>
                    <a:pt x="1833" y="463843"/>
                    <a:pt x="-1907" y="400392"/>
                    <a:pt x="3138" y="343220"/>
                  </a:cubicBezTo>
                  <a:cubicBezTo>
                    <a:pt x="6114" y="309495"/>
                    <a:pt x="8686" y="335540"/>
                    <a:pt x="13383" y="307361"/>
                  </a:cubicBezTo>
                  <a:cubicBezTo>
                    <a:pt x="15091" y="297116"/>
                    <a:pt x="15222" y="286479"/>
                    <a:pt x="18506" y="276625"/>
                  </a:cubicBezTo>
                  <a:cubicBezTo>
                    <a:pt x="19360" y="274064"/>
                    <a:pt x="19756" y="271301"/>
                    <a:pt x="21067" y="268941"/>
                  </a:cubicBezTo>
                  <a:cubicBezTo>
                    <a:pt x="24057" y="263559"/>
                    <a:pt x="31313" y="253573"/>
                    <a:pt x="31313" y="253573"/>
                  </a:cubicBezTo>
                  <a:cubicBezTo>
                    <a:pt x="37108" y="236187"/>
                    <a:pt x="28693" y="256192"/>
                    <a:pt x="49242" y="235643"/>
                  </a:cubicBezTo>
                  <a:cubicBezTo>
                    <a:pt x="51803" y="233082"/>
                    <a:pt x="54176" y="230316"/>
                    <a:pt x="56926" y="227959"/>
                  </a:cubicBezTo>
                  <a:cubicBezTo>
                    <a:pt x="62374" y="223289"/>
                    <a:pt x="77643" y="212969"/>
                    <a:pt x="82540" y="210030"/>
                  </a:cubicBezTo>
                  <a:cubicBezTo>
                    <a:pt x="113761" y="191297"/>
                    <a:pt x="74959" y="214855"/>
                    <a:pt x="110714" y="192101"/>
                  </a:cubicBezTo>
                  <a:cubicBezTo>
                    <a:pt x="112815" y="190764"/>
                    <a:pt x="127630" y="182273"/>
                    <a:pt x="131205" y="179294"/>
                  </a:cubicBezTo>
                  <a:cubicBezTo>
                    <a:pt x="141474" y="170737"/>
                    <a:pt x="135528" y="172511"/>
                    <a:pt x="146573" y="166487"/>
                  </a:cubicBezTo>
                  <a:cubicBezTo>
                    <a:pt x="156629" y="161002"/>
                    <a:pt x="167064" y="156242"/>
                    <a:pt x="177309" y="151119"/>
                  </a:cubicBezTo>
                  <a:cubicBezTo>
                    <a:pt x="182432" y="148558"/>
                    <a:pt x="187912" y="146612"/>
                    <a:pt x="192677" y="143435"/>
                  </a:cubicBezTo>
                  <a:lnTo>
                    <a:pt x="208045" y="133190"/>
                  </a:lnTo>
                  <a:lnTo>
                    <a:pt x="254150" y="102453"/>
                  </a:lnTo>
                  <a:lnTo>
                    <a:pt x="261834" y="97331"/>
                  </a:lnTo>
                  <a:cubicBezTo>
                    <a:pt x="264395" y="95623"/>
                    <a:pt x="266598" y="93182"/>
                    <a:pt x="269518" y="92208"/>
                  </a:cubicBezTo>
                  <a:lnTo>
                    <a:pt x="292570" y="84524"/>
                  </a:lnTo>
                  <a:lnTo>
                    <a:pt x="300254" y="81963"/>
                  </a:lnTo>
                  <a:cubicBezTo>
                    <a:pt x="322276" y="67281"/>
                    <a:pt x="294413" y="84883"/>
                    <a:pt x="315622" y="74279"/>
                  </a:cubicBezTo>
                  <a:cubicBezTo>
                    <a:pt x="335483" y="64349"/>
                    <a:pt x="311676" y="73032"/>
                    <a:pt x="330990" y="66595"/>
                  </a:cubicBezTo>
                  <a:cubicBezTo>
                    <a:pt x="360942" y="46626"/>
                    <a:pt x="335107" y="61903"/>
                    <a:pt x="354042" y="53788"/>
                  </a:cubicBezTo>
                  <a:cubicBezTo>
                    <a:pt x="357552" y="52284"/>
                    <a:pt x="360665" y="49873"/>
                    <a:pt x="364288" y="48665"/>
                  </a:cubicBezTo>
                  <a:cubicBezTo>
                    <a:pt x="368418" y="47288"/>
                    <a:pt x="372871" y="47160"/>
                    <a:pt x="377094" y="46104"/>
                  </a:cubicBezTo>
                  <a:cubicBezTo>
                    <a:pt x="379713" y="45449"/>
                    <a:pt x="382182" y="44285"/>
                    <a:pt x="384778" y="43543"/>
                  </a:cubicBezTo>
                  <a:cubicBezTo>
                    <a:pt x="388163" y="42576"/>
                    <a:pt x="391639" y="41948"/>
                    <a:pt x="395024" y="40981"/>
                  </a:cubicBezTo>
                  <a:cubicBezTo>
                    <a:pt x="397620" y="40239"/>
                    <a:pt x="400072" y="39006"/>
                    <a:pt x="402708" y="38420"/>
                  </a:cubicBezTo>
                  <a:cubicBezTo>
                    <a:pt x="407778" y="37293"/>
                    <a:pt x="413058" y="37196"/>
                    <a:pt x="418076" y="35858"/>
                  </a:cubicBezTo>
                  <a:cubicBezTo>
                    <a:pt x="428511" y="33075"/>
                    <a:pt x="438567" y="29028"/>
                    <a:pt x="448812" y="25613"/>
                  </a:cubicBezTo>
                  <a:cubicBezTo>
                    <a:pt x="451373" y="24759"/>
                    <a:pt x="453849" y="23582"/>
                    <a:pt x="456496" y="23052"/>
                  </a:cubicBezTo>
                  <a:cubicBezTo>
                    <a:pt x="474395" y="19471"/>
                    <a:pt x="465009" y="21206"/>
                    <a:pt x="484671" y="17929"/>
                  </a:cubicBezTo>
                  <a:cubicBezTo>
                    <a:pt x="500585" y="9971"/>
                    <a:pt x="488888" y="14894"/>
                    <a:pt x="505161" y="10245"/>
                  </a:cubicBezTo>
                  <a:cubicBezTo>
                    <a:pt x="507757" y="9503"/>
                    <a:pt x="510249" y="8426"/>
                    <a:pt x="512845" y="7684"/>
                  </a:cubicBezTo>
                  <a:cubicBezTo>
                    <a:pt x="516230" y="6717"/>
                    <a:pt x="519706" y="6089"/>
                    <a:pt x="523091" y="5122"/>
                  </a:cubicBezTo>
                  <a:cubicBezTo>
                    <a:pt x="525687" y="4380"/>
                    <a:pt x="528128" y="3090"/>
                    <a:pt x="530775" y="2561"/>
                  </a:cubicBezTo>
                  <a:cubicBezTo>
                    <a:pt x="536695" y="1377"/>
                    <a:pt x="542728" y="854"/>
                    <a:pt x="548704" y="0"/>
                  </a:cubicBezTo>
                  <a:cubicBezTo>
                    <a:pt x="568963" y="6752"/>
                    <a:pt x="545391" y="0"/>
                    <a:pt x="589686" y="0"/>
                  </a:cubicBezTo>
                  <a:cubicBezTo>
                    <a:pt x="613607" y="0"/>
                    <a:pt x="637497" y="1707"/>
                    <a:pt x="661403" y="2561"/>
                  </a:cubicBezTo>
                  <a:cubicBezTo>
                    <a:pt x="670795" y="3415"/>
                    <a:pt x="680220" y="3952"/>
                    <a:pt x="689578" y="5122"/>
                  </a:cubicBezTo>
                  <a:cubicBezTo>
                    <a:pt x="693898" y="5662"/>
                    <a:pt x="698091" y="6968"/>
                    <a:pt x="702385" y="7684"/>
                  </a:cubicBezTo>
                  <a:cubicBezTo>
                    <a:pt x="708340" y="8677"/>
                    <a:pt x="714347" y="9327"/>
                    <a:pt x="720314" y="10245"/>
                  </a:cubicBezTo>
                  <a:cubicBezTo>
                    <a:pt x="725447" y="11035"/>
                    <a:pt x="730510" y="12336"/>
                    <a:pt x="735682" y="12806"/>
                  </a:cubicBezTo>
                  <a:cubicBezTo>
                    <a:pt x="749313" y="14045"/>
                    <a:pt x="763003" y="14514"/>
                    <a:pt x="776664" y="15368"/>
                  </a:cubicBezTo>
                  <a:cubicBezTo>
                    <a:pt x="780079" y="14514"/>
                    <a:pt x="783389" y="12806"/>
                    <a:pt x="786909" y="12806"/>
                  </a:cubicBezTo>
                  <a:cubicBezTo>
                    <a:pt x="789609" y="12806"/>
                    <a:pt x="791974" y="14713"/>
                    <a:pt x="794593" y="15368"/>
                  </a:cubicBezTo>
                  <a:cubicBezTo>
                    <a:pt x="798817" y="16424"/>
                    <a:pt x="803113" y="17172"/>
                    <a:pt x="807400" y="17929"/>
                  </a:cubicBezTo>
                  <a:cubicBezTo>
                    <a:pt x="817629" y="19734"/>
                    <a:pt x="828282" y="19768"/>
                    <a:pt x="838136" y="23052"/>
                  </a:cubicBezTo>
                  <a:cubicBezTo>
                    <a:pt x="840697" y="23906"/>
                    <a:pt x="843173" y="25084"/>
                    <a:pt x="845820" y="25613"/>
                  </a:cubicBezTo>
                  <a:cubicBezTo>
                    <a:pt x="866276" y="29704"/>
                    <a:pt x="860044" y="26497"/>
                    <a:pt x="879118" y="30736"/>
                  </a:cubicBezTo>
                  <a:cubicBezTo>
                    <a:pt x="881754" y="31322"/>
                    <a:pt x="884183" y="32642"/>
                    <a:pt x="886802" y="33297"/>
                  </a:cubicBezTo>
                  <a:cubicBezTo>
                    <a:pt x="891026" y="34353"/>
                    <a:pt x="895359" y="34914"/>
                    <a:pt x="899609" y="35858"/>
                  </a:cubicBezTo>
                  <a:cubicBezTo>
                    <a:pt x="903045" y="36622"/>
                    <a:pt x="906382" y="37841"/>
                    <a:pt x="909854" y="38420"/>
                  </a:cubicBezTo>
                  <a:cubicBezTo>
                    <a:pt x="921764" y="40405"/>
                    <a:pt x="945713" y="43543"/>
                    <a:pt x="945713" y="43543"/>
                  </a:cubicBezTo>
                  <a:cubicBezTo>
                    <a:pt x="948274" y="45250"/>
                    <a:pt x="950644" y="47288"/>
                    <a:pt x="953397" y="48665"/>
                  </a:cubicBezTo>
                  <a:cubicBezTo>
                    <a:pt x="955812" y="49872"/>
                    <a:pt x="958599" y="50163"/>
                    <a:pt x="961081" y="51227"/>
                  </a:cubicBezTo>
                  <a:cubicBezTo>
                    <a:pt x="964590" y="52731"/>
                    <a:pt x="968011" y="54455"/>
                    <a:pt x="971326" y="56349"/>
                  </a:cubicBezTo>
                  <a:cubicBezTo>
                    <a:pt x="973999" y="57876"/>
                    <a:pt x="976117" y="60420"/>
                    <a:pt x="979010" y="61472"/>
                  </a:cubicBezTo>
                  <a:cubicBezTo>
                    <a:pt x="985627" y="63878"/>
                    <a:pt x="992822" y="64369"/>
                    <a:pt x="999501" y="66595"/>
                  </a:cubicBezTo>
                  <a:cubicBezTo>
                    <a:pt x="1013863" y="71382"/>
                    <a:pt x="1004569" y="68502"/>
                    <a:pt x="1027676" y="74279"/>
                  </a:cubicBezTo>
                  <a:cubicBezTo>
                    <a:pt x="1031091" y="75133"/>
                    <a:pt x="1034582" y="75727"/>
                    <a:pt x="1037921" y="76840"/>
                  </a:cubicBezTo>
                  <a:cubicBezTo>
                    <a:pt x="1040482" y="77694"/>
                    <a:pt x="1042986" y="78746"/>
                    <a:pt x="1045605" y="79401"/>
                  </a:cubicBezTo>
                  <a:cubicBezTo>
                    <a:pt x="1049829" y="80457"/>
                    <a:pt x="1054226" y="80767"/>
                    <a:pt x="1058412" y="81963"/>
                  </a:cubicBezTo>
                  <a:cubicBezTo>
                    <a:pt x="1066200" y="84188"/>
                    <a:pt x="1081464" y="89647"/>
                    <a:pt x="1081464" y="89647"/>
                  </a:cubicBezTo>
                  <a:cubicBezTo>
                    <a:pt x="1084879" y="92208"/>
                    <a:pt x="1088003" y="95213"/>
                    <a:pt x="1091709" y="97331"/>
                  </a:cubicBezTo>
                  <a:cubicBezTo>
                    <a:pt x="1094053" y="98670"/>
                    <a:pt x="1096911" y="98829"/>
                    <a:pt x="1099393" y="99892"/>
                  </a:cubicBezTo>
                  <a:cubicBezTo>
                    <a:pt x="1102903" y="101396"/>
                    <a:pt x="1106365" y="103050"/>
                    <a:pt x="1109639" y="105015"/>
                  </a:cubicBezTo>
                  <a:cubicBezTo>
                    <a:pt x="1114918" y="108182"/>
                    <a:pt x="1119291" y="112973"/>
                    <a:pt x="1125007" y="115260"/>
                  </a:cubicBezTo>
                  <a:cubicBezTo>
                    <a:pt x="1129276" y="116968"/>
                    <a:pt x="1133795" y="118150"/>
                    <a:pt x="1137814" y="120383"/>
                  </a:cubicBezTo>
                  <a:cubicBezTo>
                    <a:pt x="1141546" y="122456"/>
                    <a:pt x="1144327" y="125994"/>
                    <a:pt x="1148059" y="128067"/>
                  </a:cubicBezTo>
                  <a:cubicBezTo>
                    <a:pt x="1152078" y="130300"/>
                    <a:pt x="1156847" y="130957"/>
                    <a:pt x="1160866" y="133190"/>
                  </a:cubicBezTo>
                  <a:cubicBezTo>
                    <a:pt x="1164598" y="135263"/>
                    <a:pt x="1167559" y="138506"/>
                    <a:pt x="1171111" y="140874"/>
                  </a:cubicBezTo>
                  <a:cubicBezTo>
                    <a:pt x="1177813" y="145342"/>
                    <a:pt x="1184398" y="150078"/>
                    <a:pt x="1191602" y="153680"/>
                  </a:cubicBezTo>
                  <a:cubicBezTo>
                    <a:pt x="1195017" y="155388"/>
                    <a:pt x="1198358" y="157252"/>
                    <a:pt x="1201847" y="158803"/>
                  </a:cubicBezTo>
                  <a:cubicBezTo>
                    <a:pt x="1206049" y="160670"/>
                    <a:pt x="1210635" y="161693"/>
                    <a:pt x="1214654" y="163926"/>
                  </a:cubicBezTo>
                  <a:cubicBezTo>
                    <a:pt x="1218386" y="165999"/>
                    <a:pt x="1221279" y="169348"/>
                    <a:pt x="1224899" y="171610"/>
                  </a:cubicBezTo>
                  <a:cubicBezTo>
                    <a:pt x="1241046" y="181701"/>
                    <a:pt x="1229762" y="171020"/>
                    <a:pt x="1245390" y="184416"/>
                  </a:cubicBezTo>
                  <a:cubicBezTo>
                    <a:pt x="1254269" y="192028"/>
                    <a:pt x="1254840" y="195217"/>
                    <a:pt x="1263319" y="204907"/>
                  </a:cubicBezTo>
                  <a:cubicBezTo>
                    <a:pt x="1270222" y="212796"/>
                    <a:pt x="1270503" y="212258"/>
                    <a:pt x="1278688" y="217714"/>
                  </a:cubicBezTo>
                  <a:cubicBezTo>
                    <a:pt x="1280395" y="220275"/>
                    <a:pt x="1281751" y="223110"/>
                    <a:pt x="1283810" y="225398"/>
                  </a:cubicBezTo>
                  <a:cubicBezTo>
                    <a:pt x="1289464" y="231680"/>
                    <a:pt x="1297052" y="236294"/>
                    <a:pt x="1301740" y="243327"/>
                  </a:cubicBezTo>
                  <a:lnTo>
                    <a:pt x="1311985" y="258695"/>
                  </a:lnTo>
                  <a:lnTo>
                    <a:pt x="1317108" y="266380"/>
                  </a:lnTo>
                  <a:cubicBezTo>
                    <a:pt x="1317962" y="269795"/>
                    <a:pt x="1318433" y="273329"/>
                    <a:pt x="1319669" y="276625"/>
                  </a:cubicBezTo>
                  <a:cubicBezTo>
                    <a:pt x="1325168" y="291289"/>
                    <a:pt x="1324173" y="281831"/>
                    <a:pt x="1327353" y="294554"/>
                  </a:cubicBezTo>
                  <a:cubicBezTo>
                    <a:pt x="1331551" y="311348"/>
                    <a:pt x="1332415" y="328735"/>
                    <a:pt x="1335037" y="345781"/>
                  </a:cubicBezTo>
                  <a:cubicBezTo>
                    <a:pt x="1335699" y="350084"/>
                    <a:pt x="1336744" y="354319"/>
                    <a:pt x="1337598" y="358588"/>
                  </a:cubicBezTo>
                  <a:cubicBezTo>
                    <a:pt x="1343366" y="422018"/>
                    <a:pt x="1337598" y="344661"/>
                    <a:pt x="1337598" y="445674"/>
                  </a:cubicBezTo>
                  <a:cubicBezTo>
                    <a:pt x="1337598" y="463624"/>
                    <a:pt x="1339363" y="481530"/>
                    <a:pt x="1340160" y="499462"/>
                  </a:cubicBezTo>
                  <a:cubicBezTo>
                    <a:pt x="1341071" y="519950"/>
                    <a:pt x="1341481" y="540463"/>
                    <a:pt x="1342721" y="560934"/>
                  </a:cubicBezTo>
                  <a:cubicBezTo>
                    <a:pt x="1343189" y="568651"/>
                    <a:pt x="1344711" y="576276"/>
                    <a:pt x="1345282" y="583986"/>
                  </a:cubicBezTo>
                  <a:cubicBezTo>
                    <a:pt x="1346419" y="599336"/>
                    <a:pt x="1346990" y="614722"/>
                    <a:pt x="1347844" y="630090"/>
                  </a:cubicBezTo>
                  <a:cubicBezTo>
                    <a:pt x="1346817" y="653704"/>
                    <a:pt x="1345025" y="703485"/>
                    <a:pt x="1342721" y="729983"/>
                  </a:cubicBezTo>
                  <a:cubicBezTo>
                    <a:pt x="1342198" y="735997"/>
                    <a:pt x="1340761" y="741905"/>
                    <a:pt x="1340160" y="747912"/>
                  </a:cubicBezTo>
                  <a:cubicBezTo>
                    <a:pt x="1339052" y="758989"/>
                    <a:pt x="1338452" y="770111"/>
                    <a:pt x="1337598" y="781210"/>
                  </a:cubicBezTo>
                  <a:cubicBezTo>
                    <a:pt x="1338452" y="794870"/>
                    <a:pt x="1339379" y="808526"/>
                    <a:pt x="1340160" y="822191"/>
                  </a:cubicBezTo>
                  <a:cubicBezTo>
                    <a:pt x="1343451" y="879772"/>
                    <a:pt x="1340271" y="853703"/>
                    <a:pt x="1345282" y="888786"/>
                  </a:cubicBezTo>
                  <a:cubicBezTo>
                    <a:pt x="1344428" y="895616"/>
                    <a:pt x="1348878" y="906199"/>
                    <a:pt x="1342721" y="909277"/>
                  </a:cubicBezTo>
                  <a:cubicBezTo>
                    <a:pt x="1338277" y="911499"/>
                    <a:pt x="1320295" y="881728"/>
                    <a:pt x="1319669" y="881102"/>
                  </a:cubicBezTo>
                  <a:cubicBezTo>
                    <a:pt x="1310360" y="871793"/>
                    <a:pt x="1312516" y="874673"/>
                    <a:pt x="1304301" y="863173"/>
                  </a:cubicBezTo>
                  <a:cubicBezTo>
                    <a:pt x="1302512" y="860668"/>
                    <a:pt x="1301223" y="857790"/>
                    <a:pt x="1299178" y="855489"/>
                  </a:cubicBezTo>
                  <a:cubicBezTo>
                    <a:pt x="1294365" y="850074"/>
                    <a:pt x="1283810" y="840121"/>
                    <a:pt x="1283810" y="840121"/>
                  </a:cubicBezTo>
                  <a:cubicBezTo>
                    <a:pt x="1278454" y="824051"/>
                    <a:pt x="1285694" y="840913"/>
                    <a:pt x="1271003" y="824753"/>
                  </a:cubicBezTo>
                  <a:cubicBezTo>
                    <a:pt x="1265260" y="818436"/>
                    <a:pt x="1261672" y="810299"/>
                    <a:pt x="1255635" y="804262"/>
                  </a:cubicBezTo>
                  <a:lnTo>
                    <a:pt x="1240267" y="788894"/>
                  </a:lnTo>
                  <a:cubicBezTo>
                    <a:pt x="1238560" y="785479"/>
                    <a:pt x="1237436" y="781703"/>
                    <a:pt x="1235145" y="778648"/>
                  </a:cubicBezTo>
                  <a:cubicBezTo>
                    <a:pt x="1232247" y="774784"/>
                    <a:pt x="1228509" y="771612"/>
                    <a:pt x="1224899" y="768403"/>
                  </a:cubicBezTo>
                  <a:cubicBezTo>
                    <a:pt x="1220813" y="764771"/>
                    <a:pt x="1216641" y="761190"/>
                    <a:pt x="1212093" y="758158"/>
                  </a:cubicBezTo>
                  <a:cubicBezTo>
                    <a:pt x="1205762" y="753937"/>
                    <a:pt x="1200994" y="752751"/>
                    <a:pt x="1194163" y="750474"/>
                  </a:cubicBezTo>
                  <a:cubicBezTo>
                    <a:pt x="1190748" y="747913"/>
                    <a:pt x="1187624" y="744908"/>
                    <a:pt x="1183918" y="742790"/>
                  </a:cubicBezTo>
                  <a:cubicBezTo>
                    <a:pt x="1181574" y="741450"/>
                    <a:pt x="1178649" y="741436"/>
                    <a:pt x="1176234" y="740228"/>
                  </a:cubicBezTo>
                  <a:cubicBezTo>
                    <a:pt x="1171781" y="738001"/>
                    <a:pt x="1167779" y="734962"/>
                    <a:pt x="1163427" y="732544"/>
                  </a:cubicBezTo>
                  <a:cubicBezTo>
                    <a:pt x="1160089" y="730690"/>
                    <a:pt x="1156456" y="729386"/>
                    <a:pt x="1153182" y="727422"/>
                  </a:cubicBezTo>
                  <a:cubicBezTo>
                    <a:pt x="1147447" y="723981"/>
                    <a:pt x="1135376" y="714395"/>
                    <a:pt x="1127568" y="712053"/>
                  </a:cubicBezTo>
                  <a:cubicBezTo>
                    <a:pt x="1122594" y="710561"/>
                    <a:pt x="1117270" y="710618"/>
                    <a:pt x="1112200" y="709492"/>
                  </a:cubicBezTo>
                  <a:cubicBezTo>
                    <a:pt x="1109564" y="708906"/>
                    <a:pt x="1107135" y="707586"/>
                    <a:pt x="1104516" y="706931"/>
                  </a:cubicBezTo>
                  <a:cubicBezTo>
                    <a:pt x="1100292" y="705875"/>
                    <a:pt x="1095933" y="705425"/>
                    <a:pt x="1091709" y="704369"/>
                  </a:cubicBezTo>
                  <a:cubicBezTo>
                    <a:pt x="1089090" y="703714"/>
                    <a:pt x="1086672" y="702337"/>
                    <a:pt x="1084025" y="701808"/>
                  </a:cubicBezTo>
                  <a:cubicBezTo>
                    <a:pt x="1078105" y="700624"/>
                    <a:pt x="1072072" y="700101"/>
                    <a:pt x="1066096" y="699247"/>
                  </a:cubicBezTo>
                  <a:cubicBezTo>
                    <a:pt x="1061827" y="697539"/>
                    <a:pt x="1057651" y="695578"/>
                    <a:pt x="1053289" y="694124"/>
                  </a:cubicBezTo>
                  <a:cubicBezTo>
                    <a:pt x="1043522" y="690868"/>
                    <a:pt x="1044008" y="692707"/>
                    <a:pt x="1035360" y="689001"/>
                  </a:cubicBezTo>
                  <a:cubicBezTo>
                    <a:pt x="1003908" y="675522"/>
                    <a:pt x="1043168" y="691625"/>
                    <a:pt x="1017430" y="678756"/>
                  </a:cubicBezTo>
                  <a:cubicBezTo>
                    <a:pt x="1015015" y="677549"/>
                    <a:pt x="1012274" y="677143"/>
                    <a:pt x="1009746" y="676195"/>
                  </a:cubicBezTo>
                  <a:cubicBezTo>
                    <a:pt x="990488" y="668973"/>
                    <a:pt x="1003730" y="672430"/>
                    <a:pt x="984133" y="668511"/>
                  </a:cubicBezTo>
                  <a:cubicBezTo>
                    <a:pt x="978156" y="665950"/>
                    <a:pt x="972240" y="663242"/>
                    <a:pt x="966203" y="660827"/>
                  </a:cubicBezTo>
                  <a:cubicBezTo>
                    <a:pt x="960389" y="658501"/>
                    <a:pt x="943237" y="653937"/>
                    <a:pt x="940590" y="653143"/>
                  </a:cubicBezTo>
                  <a:cubicBezTo>
                    <a:pt x="938004" y="652367"/>
                    <a:pt x="935554" y="651111"/>
                    <a:pt x="932906" y="650581"/>
                  </a:cubicBezTo>
                  <a:cubicBezTo>
                    <a:pt x="926986" y="649397"/>
                    <a:pt x="920953" y="648874"/>
                    <a:pt x="914977" y="648020"/>
                  </a:cubicBezTo>
                  <a:cubicBezTo>
                    <a:pt x="911562" y="646312"/>
                    <a:pt x="908241" y="644401"/>
                    <a:pt x="904731" y="642897"/>
                  </a:cubicBezTo>
                  <a:cubicBezTo>
                    <a:pt x="902249" y="641834"/>
                    <a:pt x="899643" y="641078"/>
                    <a:pt x="897047" y="640336"/>
                  </a:cubicBezTo>
                  <a:cubicBezTo>
                    <a:pt x="884964" y="636883"/>
                    <a:pt x="883395" y="637287"/>
                    <a:pt x="868872" y="635213"/>
                  </a:cubicBezTo>
                  <a:cubicBezTo>
                    <a:pt x="855144" y="630638"/>
                    <a:pt x="866921" y="634210"/>
                    <a:pt x="848382" y="630090"/>
                  </a:cubicBezTo>
                  <a:cubicBezTo>
                    <a:pt x="844945" y="629326"/>
                    <a:pt x="841609" y="628108"/>
                    <a:pt x="838136" y="627529"/>
                  </a:cubicBezTo>
                  <a:cubicBezTo>
                    <a:pt x="831346" y="626398"/>
                    <a:pt x="824468" y="625878"/>
                    <a:pt x="817645" y="624968"/>
                  </a:cubicBezTo>
                  <a:cubicBezTo>
                    <a:pt x="811661" y="624170"/>
                    <a:pt x="805671" y="623399"/>
                    <a:pt x="799716" y="622406"/>
                  </a:cubicBezTo>
                  <a:cubicBezTo>
                    <a:pt x="795422" y="621690"/>
                    <a:pt x="791246" y="620222"/>
                    <a:pt x="786909" y="619845"/>
                  </a:cubicBezTo>
                  <a:cubicBezTo>
                    <a:pt x="771575" y="618512"/>
                    <a:pt x="756173" y="618138"/>
                    <a:pt x="740805" y="617284"/>
                  </a:cubicBezTo>
                  <a:cubicBezTo>
                    <a:pt x="572039" y="625319"/>
                    <a:pt x="683587" y="618730"/>
                    <a:pt x="602493" y="624968"/>
                  </a:cubicBezTo>
                  <a:cubicBezTo>
                    <a:pt x="554870" y="628632"/>
                    <a:pt x="581339" y="625691"/>
                    <a:pt x="546143" y="630090"/>
                  </a:cubicBezTo>
                  <a:cubicBezTo>
                    <a:pt x="542728" y="630944"/>
                    <a:pt x="539361" y="632022"/>
                    <a:pt x="535898" y="632652"/>
                  </a:cubicBezTo>
                  <a:cubicBezTo>
                    <a:pt x="519693" y="635598"/>
                    <a:pt x="500487" y="636942"/>
                    <a:pt x="484671" y="637774"/>
                  </a:cubicBezTo>
                  <a:cubicBezTo>
                    <a:pt x="463339" y="638897"/>
                    <a:pt x="441982" y="639482"/>
                    <a:pt x="420637" y="640336"/>
                  </a:cubicBezTo>
                  <a:cubicBezTo>
                    <a:pt x="416368" y="641190"/>
                    <a:pt x="412080" y="641953"/>
                    <a:pt x="407830" y="642897"/>
                  </a:cubicBezTo>
                  <a:cubicBezTo>
                    <a:pt x="404394" y="643661"/>
                    <a:pt x="401048" y="644828"/>
                    <a:pt x="397585" y="645458"/>
                  </a:cubicBezTo>
                  <a:cubicBezTo>
                    <a:pt x="389788" y="646876"/>
                    <a:pt x="366324" y="649686"/>
                    <a:pt x="359165" y="650581"/>
                  </a:cubicBezTo>
                  <a:lnTo>
                    <a:pt x="343797" y="655704"/>
                  </a:lnTo>
                  <a:cubicBezTo>
                    <a:pt x="341236" y="656558"/>
                    <a:pt x="338732" y="657610"/>
                    <a:pt x="336113" y="658265"/>
                  </a:cubicBezTo>
                  <a:cubicBezTo>
                    <a:pt x="313670" y="663877"/>
                    <a:pt x="336552" y="657877"/>
                    <a:pt x="318183" y="663388"/>
                  </a:cubicBezTo>
                  <a:cubicBezTo>
                    <a:pt x="312230" y="665174"/>
                    <a:pt x="306151" y="666546"/>
                    <a:pt x="300254" y="668511"/>
                  </a:cubicBezTo>
                  <a:cubicBezTo>
                    <a:pt x="295892" y="669965"/>
                    <a:pt x="291841" y="672281"/>
                    <a:pt x="287447" y="673633"/>
                  </a:cubicBezTo>
                  <a:cubicBezTo>
                    <a:pt x="280718" y="675703"/>
                    <a:pt x="266956" y="678756"/>
                    <a:pt x="266956" y="678756"/>
                  </a:cubicBezTo>
                  <a:cubicBezTo>
                    <a:pt x="261833" y="682171"/>
                    <a:pt x="257429" y="687054"/>
                    <a:pt x="251588" y="689001"/>
                  </a:cubicBezTo>
                  <a:cubicBezTo>
                    <a:pt x="244943" y="691217"/>
                    <a:pt x="237215" y="693626"/>
                    <a:pt x="231098" y="696685"/>
                  </a:cubicBezTo>
                  <a:cubicBezTo>
                    <a:pt x="213409" y="705529"/>
                    <a:pt x="234492" y="699039"/>
                    <a:pt x="213168" y="704369"/>
                  </a:cubicBezTo>
                  <a:cubicBezTo>
                    <a:pt x="201602" y="711309"/>
                    <a:pt x="197737" y="714073"/>
                    <a:pt x="184993" y="719737"/>
                  </a:cubicBezTo>
                  <a:cubicBezTo>
                    <a:pt x="182526" y="720834"/>
                    <a:pt x="179870" y="721445"/>
                    <a:pt x="177309" y="722299"/>
                  </a:cubicBezTo>
                  <a:cubicBezTo>
                    <a:pt x="156772" y="742836"/>
                    <a:pt x="181218" y="720681"/>
                    <a:pt x="161941" y="732544"/>
                  </a:cubicBezTo>
                  <a:cubicBezTo>
                    <a:pt x="153065" y="738006"/>
                    <a:pt x="144554" y="744076"/>
                    <a:pt x="136328" y="750474"/>
                  </a:cubicBezTo>
                  <a:cubicBezTo>
                    <a:pt x="128644" y="756450"/>
                    <a:pt x="119357" y="760802"/>
                    <a:pt x="113276" y="768403"/>
                  </a:cubicBezTo>
                  <a:cubicBezTo>
                    <a:pt x="109861" y="772672"/>
                    <a:pt x="107047" y="777502"/>
                    <a:pt x="103030" y="781210"/>
                  </a:cubicBezTo>
                  <a:cubicBezTo>
                    <a:pt x="95877" y="787813"/>
                    <a:pt x="87632" y="793125"/>
                    <a:pt x="79978" y="799139"/>
                  </a:cubicBezTo>
                  <a:cubicBezTo>
                    <a:pt x="75679" y="802517"/>
                    <a:pt x="71487" y="806029"/>
                    <a:pt x="67172" y="809385"/>
                  </a:cubicBezTo>
                  <a:cubicBezTo>
                    <a:pt x="63802" y="812006"/>
                    <a:pt x="59945" y="814050"/>
                    <a:pt x="56926" y="817069"/>
                  </a:cubicBezTo>
                  <a:cubicBezTo>
                    <a:pt x="50096" y="823899"/>
                    <a:pt x="44472" y="832201"/>
                    <a:pt x="36435" y="837559"/>
                  </a:cubicBezTo>
                  <a:cubicBezTo>
                    <a:pt x="33874" y="839267"/>
                    <a:pt x="31039" y="840623"/>
                    <a:pt x="28751" y="842682"/>
                  </a:cubicBezTo>
                  <a:cubicBezTo>
                    <a:pt x="11996" y="857761"/>
                    <a:pt x="14290" y="855410"/>
                    <a:pt x="5699" y="868295"/>
                  </a:cubicBezTo>
                  <a:cubicBezTo>
                    <a:pt x="3992" y="873418"/>
                    <a:pt x="-1838" y="888494"/>
                    <a:pt x="577" y="883664"/>
                  </a:cubicBezTo>
                  <a:lnTo>
                    <a:pt x="18506" y="875980"/>
                  </a:lnTo>
                  <a:close/>
                </a:path>
              </a:pathLst>
            </a:custGeom>
            <a:solidFill>
              <a:schemeClr val="accent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B27DB105-0C86-4D80-9845-FA7BDE8FD02B}"/>
              </a:ext>
            </a:extLst>
          </p:cNvPr>
          <p:cNvSpPr/>
          <p:nvPr/>
        </p:nvSpPr>
        <p:spPr>
          <a:xfrm>
            <a:off x="9649148" y="5938913"/>
            <a:ext cx="1362635" cy="5002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BA1B25F5-0287-4BCD-880F-3EDDC7119528}"/>
              </a:ext>
            </a:extLst>
          </p:cNvPr>
          <p:cNvGrpSpPr/>
          <p:nvPr/>
        </p:nvGrpSpPr>
        <p:grpSpPr>
          <a:xfrm>
            <a:off x="9423416" y="1773568"/>
            <a:ext cx="1558392" cy="500774"/>
            <a:chOff x="9423416" y="1773568"/>
            <a:chExt cx="1558392" cy="500774"/>
          </a:xfrm>
        </p:grpSpPr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9E8F573A-86FF-4605-A895-58671E5AD2E6}"/>
                </a:ext>
              </a:extLst>
            </p:cNvPr>
            <p:cNvSpPr/>
            <p:nvPr/>
          </p:nvSpPr>
          <p:spPr>
            <a:xfrm>
              <a:off x="9423416" y="1774116"/>
              <a:ext cx="398427" cy="500226"/>
            </a:xfrm>
            <a:prstGeom prst="arc">
              <a:avLst>
                <a:gd name="adj1" fmla="val 16200000"/>
                <a:gd name="adj2" fmla="val 5193513"/>
              </a:avLst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BEEA2ABB-21DB-40A7-9573-9F0E25041188}"/>
                </a:ext>
              </a:extLst>
            </p:cNvPr>
            <p:cNvSpPr/>
            <p:nvPr/>
          </p:nvSpPr>
          <p:spPr>
            <a:xfrm>
              <a:off x="10583381" y="1773568"/>
              <a:ext cx="398427" cy="500226"/>
            </a:xfrm>
            <a:prstGeom prst="arc">
              <a:avLst>
                <a:gd name="adj1" fmla="val 16200000"/>
                <a:gd name="adj2" fmla="val 5292152"/>
              </a:avLst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59C2781E-452B-41E3-A044-40854725C843}"/>
                </a:ext>
              </a:extLst>
            </p:cNvPr>
            <p:cNvCxnSpPr>
              <a:stCxn id="47" idx="0"/>
              <a:endCxn id="48" idx="0"/>
            </p:cNvCxnSpPr>
            <p:nvPr/>
          </p:nvCxnSpPr>
          <p:spPr>
            <a:xfrm flipV="1">
              <a:off x="9622629" y="1773568"/>
              <a:ext cx="1159965" cy="54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D516B0ED-D24F-49C8-AD6C-F227E5C6DEFB}"/>
                </a:ext>
              </a:extLst>
            </p:cNvPr>
            <p:cNvCxnSpPr/>
            <p:nvPr/>
          </p:nvCxnSpPr>
          <p:spPr>
            <a:xfrm flipV="1">
              <a:off x="9629148" y="2271465"/>
              <a:ext cx="1159965" cy="54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8AE05958-267D-41F3-9F0E-86E71DEE4269}"/>
                </a:ext>
              </a:extLst>
            </p:cNvPr>
            <p:cNvSpPr/>
            <p:nvPr/>
          </p:nvSpPr>
          <p:spPr>
            <a:xfrm>
              <a:off x="9706953" y="1780058"/>
              <a:ext cx="1268412" cy="481419"/>
            </a:xfrm>
            <a:custGeom>
              <a:avLst/>
              <a:gdLst>
                <a:gd name="connsiteX0" fmla="*/ 0 w 1268412"/>
                <a:gd name="connsiteY0" fmla="*/ 13032 h 481419"/>
                <a:gd name="connsiteX1" fmla="*/ 0 w 1268412"/>
                <a:gd name="connsiteY1" fmla="*/ 13032 h 481419"/>
                <a:gd name="connsiteX2" fmla="*/ 38100 w 1268412"/>
                <a:gd name="connsiteY2" fmla="*/ 32082 h 481419"/>
                <a:gd name="connsiteX3" fmla="*/ 44450 w 1268412"/>
                <a:gd name="connsiteY3" fmla="*/ 41607 h 481419"/>
                <a:gd name="connsiteX4" fmla="*/ 53975 w 1268412"/>
                <a:gd name="connsiteY4" fmla="*/ 55895 h 481419"/>
                <a:gd name="connsiteX5" fmla="*/ 57150 w 1268412"/>
                <a:gd name="connsiteY5" fmla="*/ 60657 h 481419"/>
                <a:gd name="connsiteX6" fmla="*/ 60325 w 1268412"/>
                <a:gd name="connsiteY6" fmla="*/ 65420 h 481419"/>
                <a:gd name="connsiteX7" fmla="*/ 68262 w 1268412"/>
                <a:gd name="connsiteY7" fmla="*/ 79707 h 481419"/>
                <a:gd name="connsiteX8" fmla="*/ 74612 w 1268412"/>
                <a:gd name="connsiteY8" fmla="*/ 89232 h 481419"/>
                <a:gd name="connsiteX9" fmla="*/ 79375 w 1268412"/>
                <a:gd name="connsiteY9" fmla="*/ 93995 h 481419"/>
                <a:gd name="connsiteX10" fmla="*/ 85725 w 1268412"/>
                <a:gd name="connsiteY10" fmla="*/ 103520 h 481419"/>
                <a:gd name="connsiteX11" fmla="*/ 88900 w 1268412"/>
                <a:gd name="connsiteY11" fmla="*/ 108282 h 481419"/>
                <a:gd name="connsiteX12" fmla="*/ 93662 w 1268412"/>
                <a:gd name="connsiteY12" fmla="*/ 111457 h 481419"/>
                <a:gd name="connsiteX13" fmla="*/ 101600 w 1268412"/>
                <a:gd name="connsiteY13" fmla="*/ 120982 h 481419"/>
                <a:gd name="connsiteX14" fmla="*/ 109537 w 1268412"/>
                <a:gd name="connsiteY14" fmla="*/ 130507 h 481419"/>
                <a:gd name="connsiteX15" fmla="*/ 111125 w 1268412"/>
                <a:gd name="connsiteY15" fmla="*/ 135270 h 481419"/>
                <a:gd name="connsiteX16" fmla="*/ 114300 w 1268412"/>
                <a:gd name="connsiteY16" fmla="*/ 140032 h 481419"/>
                <a:gd name="connsiteX17" fmla="*/ 115887 w 1268412"/>
                <a:gd name="connsiteY17" fmla="*/ 157495 h 481419"/>
                <a:gd name="connsiteX18" fmla="*/ 117475 w 1268412"/>
                <a:gd name="connsiteY18" fmla="*/ 279732 h 481419"/>
                <a:gd name="connsiteX19" fmla="*/ 114300 w 1268412"/>
                <a:gd name="connsiteY19" fmla="*/ 341645 h 481419"/>
                <a:gd name="connsiteX20" fmla="*/ 111125 w 1268412"/>
                <a:gd name="connsiteY20" fmla="*/ 352757 h 481419"/>
                <a:gd name="connsiteX21" fmla="*/ 106362 w 1268412"/>
                <a:gd name="connsiteY21" fmla="*/ 370220 h 481419"/>
                <a:gd name="connsiteX22" fmla="*/ 103187 w 1268412"/>
                <a:gd name="connsiteY22" fmla="*/ 374982 h 481419"/>
                <a:gd name="connsiteX23" fmla="*/ 95250 w 1268412"/>
                <a:gd name="connsiteY23" fmla="*/ 389270 h 481419"/>
                <a:gd name="connsiteX24" fmla="*/ 88900 w 1268412"/>
                <a:gd name="connsiteY24" fmla="*/ 395620 h 481419"/>
                <a:gd name="connsiteX25" fmla="*/ 82550 w 1268412"/>
                <a:gd name="connsiteY25" fmla="*/ 405145 h 481419"/>
                <a:gd name="connsiteX26" fmla="*/ 77787 w 1268412"/>
                <a:gd name="connsiteY26" fmla="*/ 409907 h 481419"/>
                <a:gd name="connsiteX27" fmla="*/ 74612 w 1268412"/>
                <a:gd name="connsiteY27" fmla="*/ 414670 h 481419"/>
                <a:gd name="connsiteX28" fmla="*/ 69850 w 1268412"/>
                <a:gd name="connsiteY28" fmla="*/ 417845 h 481419"/>
                <a:gd name="connsiteX29" fmla="*/ 61912 w 1268412"/>
                <a:gd name="connsiteY29" fmla="*/ 427370 h 481419"/>
                <a:gd name="connsiteX30" fmla="*/ 58737 w 1268412"/>
                <a:gd name="connsiteY30" fmla="*/ 432132 h 481419"/>
                <a:gd name="connsiteX31" fmla="*/ 44450 w 1268412"/>
                <a:gd name="connsiteY31" fmla="*/ 448007 h 481419"/>
                <a:gd name="connsiteX32" fmla="*/ 34925 w 1268412"/>
                <a:gd name="connsiteY32" fmla="*/ 454357 h 481419"/>
                <a:gd name="connsiteX33" fmla="*/ 31750 w 1268412"/>
                <a:gd name="connsiteY33" fmla="*/ 459120 h 481419"/>
                <a:gd name="connsiteX34" fmla="*/ 22225 w 1268412"/>
                <a:gd name="connsiteY34" fmla="*/ 467057 h 481419"/>
                <a:gd name="connsiteX35" fmla="*/ 19050 w 1268412"/>
                <a:gd name="connsiteY35" fmla="*/ 471820 h 481419"/>
                <a:gd name="connsiteX36" fmla="*/ 14287 w 1268412"/>
                <a:gd name="connsiteY36" fmla="*/ 473407 h 481419"/>
                <a:gd name="connsiteX37" fmla="*/ 4762 w 1268412"/>
                <a:gd name="connsiteY37" fmla="*/ 478170 h 481419"/>
                <a:gd name="connsiteX38" fmla="*/ 34925 w 1268412"/>
                <a:gd name="connsiteY38" fmla="*/ 476582 h 481419"/>
                <a:gd name="connsiteX39" fmla="*/ 114300 w 1268412"/>
                <a:gd name="connsiteY39" fmla="*/ 473407 h 481419"/>
                <a:gd name="connsiteX40" fmla="*/ 128587 w 1268412"/>
                <a:gd name="connsiteY40" fmla="*/ 471820 h 481419"/>
                <a:gd name="connsiteX41" fmla="*/ 139700 w 1268412"/>
                <a:gd name="connsiteY41" fmla="*/ 471820 h 481419"/>
                <a:gd name="connsiteX42" fmla="*/ 149225 w 1268412"/>
                <a:gd name="connsiteY42" fmla="*/ 473407 h 481419"/>
                <a:gd name="connsiteX43" fmla="*/ 155575 w 1268412"/>
                <a:gd name="connsiteY43" fmla="*/ 471820 h 481419"/>
                <a:gd name="connsiteX44" fmla="*/ 160337 w 1268412"/>
                <a:gd name="connsiteY44" fmla="*/ 473407 h 481419"/>
                <a:gd name="connsiteX45" fmla="*/ 176212 w 1268412"/>
                <a:gd name="connsiteY45" fmla="*/ 474995 h 481419"/>
                <a:gd name="connsiteX46" fmla="*/ 188912 w 1268412"/>
                <a:gd name="connsiteY46" fmla="*/ 476582 h 481419"/>
                <a:gd name="connsiteX47" fmla="*/ 306387 w 1268412"/>
                <a:gd name="connsiteY47" fmla="*/ 474995 h 481419"/>
                <a:gd name="connsiteX48" fmla="*/ 352425 w 1268412"/>
                <a:gd name="connsiteY48" fmla="*/ 471820 h 481419"/>
                <a:gd name="connsiteX49" fmla="*/ 446087 w 1268412"/>
                <a:gd name="connsiteY49" fmla="*/ 473407 h 481419"/>
                <a:gd name="connsiteX50" fmla="*/ 488950 w 1268412"/>
                <a:gd name="connsiteY50" fmla="*/ 473407 h 481419"/>
                <a:gd name="connsiteX51" fmla="*/ 493712 w 1268412"/>
                <a:gd name="connsiteY51" fmla="*/ 474995 h 481419"/>
                <a:gd name="connsiteX52" fmla="*/ 635000 w 1268412"/>
                <a:gd name="connsiteY52" fmla="*/ 478170 h 481419"/>
                <a:gd name="connsiteX53" fmla="*/ 800100 w 1268412"/>
                <a:gd name="connsiteY53" fmla="*/ 476582 h 481419"/>
                <a:gd name="connsiteX54" fmla="*/ 1065212 w 1268412"/>
                <a:gd name="connsiteY54" fmla="*/ 479757 h 481419"/>
                <a:gd name="connsiteX55" fmla="*/ 1119187 w 1268412"/>
                <a:gd name="connsiteY55" fmla="*/ 479757 h 481419"/>
                <a:gd name="connsiteX56" fmla="*/ 1123950 w 1268412"/>
                <a:gd name="connsiteY56" fmla="*/ 478170 h 481419"/>
                <a:gd name="connsiteX57" fmla="*/ 1131887 w 1268412"/>
                <a:gd name="connsiteY57" fmla="*/ 476582 h 481419"/>
                <a:gd name="connsiteX58" fmla="*/ 1138237 w 1268412"/>
                <a:gd name="connsiteY58" fmla="*/ 474995 h 481419"/>
                <a:gd name="connsiteX59" fmla="*/ 1143000 w 1268412"/>
                <a:gd name="connsiteY59" fmla="*/ 470232 h 481419"/>
                <a:gd name="connsiteX60" fmla="*/ 1152525 w 1268412"/>
                <a:gd name="connsiteY60" fmla="*/ 463882 h 481419"/>
                <a:gd name="connsiteX61" fmla="*/ 1157287 w 1268412"/>
                <a:gd name="connsiteY61" fmla="*/ 459120 h 481419"/>
                <a:gd name="connsiteX62" fmla="*/ 1163637 w 1268412"/>
                <a:gd name="connsiteY62" fmla="*/ 457532 h 481419"/>
                <a:gd name="connsiteX63" fmla="*/ 1171575 w 1268412"/>
                <a:gd name="connsiteY63" fmla="*/ 449595 h 481419"/>
                <a:gd name="connsiteX64" fmla="*/ 1181100 w 1268412"/>
                <a:gd name="connsiteY64" fmla="*/ 440070 h 481419"/>
                <a:gd name="connsiteX65" fmla="*/ 1185862 w 1268412"/>
                <a:gd name="connsiteY65" fmla="*/ 435307 h 481419"/>
                <a:gd name="connsiteX66" fmla="*/ 1190625 w 1268412"/>
                <a:gd name="connsiteY66" fmla="*/ 430545 h 481419"/>
                <a:gd name="connsiteX67" fmla="*/ 1192212 w 1268412"/>
                <a:gd name="connsiteY67" fmla="*/ 425782 h 481419"/>
                <a:gd name="connsiteX68" fmla="*/ 1196975 w 1268412"/>
                <a:gd name="connsiteY68" fmla="*/ 422607 h 481419"/>
                <a:gd name="connsiteX69" fmla="*/ 1201737 w 1268412"/>
                <a:gd name="connsiteY69" fmla="*/ 417845 h 481419"/>
                <a:gd name="connsiteX70" fmla="*/ 1204912 w 1268412"/>
                <a:gd name="connsiteY70" fmla="*/ 413082 h 481419"/>
                <a:gd name="connsiteX71" fmla="*/ 1214437 w 1268412"/>
                <a:gd name="connsiteY71" fmla="*/ 401970 h 481419"/>
                <a:gd name="connsiteX72" fmla="*/ 1220787 w 1268412"/>
                <a:gd name="connsiteY72" fmla="*/ 392445 h 481419"/>
                <a:gd name="connsiteX73" fmla="*/ 1222375 w 1268412"/>
                <a:gd name="connsiteY73" fmla="*/ 387682 h 481419"/>
                <a:gd name="connsiteX74" fmla="*/ 1228725 w 1268412"/>
                <a:gd name="connsiteY74" fmla="*/ 378157 h 481419"/>
                <a:gd name="connsiteX75" fmla="*/ 1231900 w 1268412"/>
                <a:gd name="connsiteY75" fmla="*/ 368632 h 481419"/>
                <a:gd name="connsiteX76" fmla="*/ 1241425 w 1268412"/>
                <a:gd name="connsiteY76" fmla="*/ 357520 h 481419"/>
                <a:gd name="connsiteX77" fmla="*/ 1246187 w 1268412"/>
                <a:gd name="connsiteY77" fmla="*/ 346407 h 481419"/>
                <a:gd name="connsiteX78" fmla="*/ 1249362 w 1268412"/>
                <a:gd name="connsiteY78" fmla="*/ 340057 h 481419"/>
                <a:gd name="connsiteX79" fmla="*/ 1252537 w 1268412"/>
                <a:gd name="connsiteY79" fmla="*/ 327357 h 481419"/>
                <a:gd name="connsiteX80" fmla="*/ 1255712 w 1268412"/>
                <a:gd name="connsiteY80" fmla="*/ 317832 h 481419"/>
                <a:gd name="connsiteX81" fmla="*/ 1257300 w 1268412"/>
                <a:gd name="connsiteY81" fmla="*/ 313070 h 481419"/>
                <a:gd name="connsiteX82" fmla="*/ 1258887 w 1268412"/>
                <a:gd name="connsiteY82" fmla="*/ 308307 h 481419"/>
                <a:gd name="connsiteX83" fmla="*/ 1262062 w 1268412"/>
                <a:gd name="connsiteY83" fmla="*/ 301957 h 481419"/>
                <a:gd name="connsiteX84" fmla="*/ 1265237 w 1268412"/>
                <a:gd name="connsiteY84" fmla="*/ 289257 h 481419"/>
                <a:gd name="connsiteX85" fmla="*/ 1268412 w 1268412"/>
                <a:gd name="connsiteY85" fmla="*/ 281320 h 481419"/>
                <a:gd name="connsiteX86" fmla="*/ 1266825 w 1268412"/>
                <a:gd name="connsiteY86" fmla="*/ 247982 h 481419"/>
                <a:gd name="connsiteX87" fmla="*/ 1265237 w 1268412"/>
                <a:gd name="connsiteY87" fmla="*/ 240045 h 481419"/>
                <a:gd name="connsiteX88" fmla="*/ 1263650 w 1268412"/>
                <a:gd name="connsiteY88" fmla="*/ 224170 h 481419"/>
                <a:gd name="connsiteX89" fmla="*/ 1260475 w 1268412"/>
                <a:gd name="connsiteY89" fmla="*/ 206707 h 481419"/>
                <a:gd name="connsiteX90" fmla="*/ 1258887 w 1268412"/>
                <a:gd name="connsiteY90" fmla="*/ 200357 h 481419"/>
                <a:gd name="connsiteX91" fmla="*/ 1257300 w 1268412"/>
                <a:gd name="connsiteY91" fmla="*/ 192420 h 481419"/>
                <a:gd name="connsiteX92" fmla="*/ 1255712 w 1268412"/>
                <a:gd name="connsiteY92" fmla="*/ 187657 h 481419"/>
                <a:gd name="connsiteX93" fmla="*/ 1252537 w 1268412"/>
                <a:gd name="connsiteY93" fmla="*/ 171782 h 481419"/>
                <a:gd name="connsiteX94" fmla="*/ 1249362 w 1268412"/>
                <a:gd name="connsiteY94" fmla="*/ 165432 h 481419"/>
                <a:gd name="connsiteX95" fmla="*/ 1244600 w 1268412"/>
                <a:gd name="connsiteY95" fmla="*/ 157495 h 481419"/>
                <a:gd name="connsiteX96" fmla="*/ 1239837 w 1268412"/>
                <a:gd name="connsiteY96" fmla="*/ 144795 h 481419"/>
                <a:gd name="connsiteX97" fmla="*/ 1235075 w 1268412"/>
                <a:gd name="connsiteY97" fmla="*/ 133682 h 481419"/>
                <a:gd name="connsiteX98" fmla="*/ 1233487 w 1268412"/>
                <a:gd name="connsiteY98" fmla="*/ 127332 h 481419"/>
                <a:gd name="connsiteX99" fmla="*/ 1230312 w 1268412"/>
                <a:gd name="connsiteY99" fmla="*/ 117807 h 481419"/>
                <a:gd name="connsiteX100" fmla="*/ 1227137 w 1268412"/>
                <a:gd name="connsiteY100" fmla="*/ 105107 h 481419"/>
                <a:gd name="connsiteX101" fmla="*/ 1220787 w 1268412"/>
                <a:gd name="connsiteY101" fmla="*/ 92407 h 481419"/>
                <a:gd name="connsiteX102" fmla="*/ 1216025 w 1268412"/>
                <a:gd name="connsiteY102" fmla="*/ 82882 h 481419"/>
                <a:gd name="connsiteX103" fmla="*/ 1214437 w 1268412"/>
                <a:gd name="connsiteY103" fmla="*/ 78120 h 481419"/>
                <a:gd name="connsiteX104" fmla="*/ 1211262 w 1268412"/>
                <a:gd name="connsiteY104" fmla="*/ 73357 h 481419"/>
                <a:gd name="connsiteX105" fmla="*/ 1201737 w 1268412"/>
                <a:gd name="connsiteY105" fmla="*/ 57482 h 481419"/>
                <a:gd name="connsiteX106" fmla="*/ 1198562 w 1268412"/>
                <a:gd name="connsiteY106" fmla="*/ 52720 h 481419"/>
                <a:gd name="connsiteX107" fmla="*/ 1193800 w 1268412"/>
                <a:gd name="connsiteY107" fmla="*/ 49545 h 481419"/>
                <a:gd name="connsiteX108" fmla="*/ 1184275 w 1268412"/>
                <a:gd name="connsiteY108" fmla="*/ 43195 h 481419"/>
                <a:gd name="connsiteX109" fmla="*/ 1168400 w 1268412"/>
                <a:gd name="connsiteY109" fmla="*/ 32082 h 481419"/>
                <a:gd name="connsiteX110" fmla="*/ 1163637 w 1268412"/>
                <a:gd name="connsiteY110" fmla="*/ 28907 h 481419"/>
                <a:gd name="connsiteX111" fmla="*/ 1158875 w 1268412"/>
                <a:gd name="connsiteY111" fmla="*/ 25732 h 481419"/>
                <a:gd name="connsiteX112" fmla="*/ 1154112 w 1268412"/>
                <a:gd name="connsiteY112" fmla="*/ 24145 h 481419"/>
                <a:gd name="connsiteX113" fmla="*/ 1144587 w 1268412"/>
                <a:gd name="connsiteY113" fmla="*/ 19382 h 481419"/>
                <a:gd name="connsiteX114" fmla="*/ 1131887 w 1268412"/>
                <a:gd name="connsiteY114" fmla="*/ 13032 h 481419"/>
                <a:gd name="connsiteX115" fmla="*/ 1120775 w 1268412"/>
                <a:gd name="connsiteY115" fmla="*/ 8270 h 481419"/>
                <a:gd name="connsiteX116" fmla="*/ 1092200 w 1268412"/>
                <a:gd name="connsiteY116" fmla="*/ 3507 h 481419"/>
                <a:gd name="connsiteX117" fmla="*/ 1027112 w 1268412"/>
                <a:gd name="connsiteY117" fmla="*/ 1920 h 481419"/>
                <a:gd name="connsiteX118" fmla="*/ 1000125 w 1268412"/>
                <a:gd name="connsiteY118" fmla="*/ 1920 h 481419"/>
                <a:gd name="connsiteX119" fmla="*/ 977900 w 1268412"/>
                <a:gd name="connsiteY119" fmla="*/ 3507 h 481419"/>
                <a:gd name="connsiteX120" fmla="*/ 923925 w 1268412"/>
                <a:gd name="connsiteY120" fmla="*/ 1920 h 481419"/>
                <a:gd name="connsiteX121" fmla="*/ 892175 w 1268412"/>
                <a:gd name="connsiteY121" fmla="*/ 332 h 481419"/>
                <a:gd name="connsiteX122" fmla="*/ 884237 w 1268412"/>
                <a:gd name="connsiteY122" fmla="*/ 1920 h 481419"/>
                <a:gd name="connsiteX123" fmla="*/ 844550 w 1268412"/>
                <a:gd name="connsiteY123" fmla="*/ 3507 h 481419"/>
                <a:gd name="connsiteX124" fmla="*/ 768350 w 1268412"/>
                <a:gd name="connsiteY124" fmla="*/ 6682 h 481419"/>
                <a:gd name="connsiteX125" fmla="*/ 747712 w 1268412"/>
                <a:gd name="connsiteY125" fmla="*/ 5095 h 481419"/>
                <a:gd name="connsiteX126" fmla="*/ 708025 w 1268412"/>
                <a:gd name="connsiteY126" fmla="*/ 5095 h 481419"/>
                <a:gd name="connsiteX127" fmla="*/ 703262 w 1268412"/>
                <a:gd name="connsiteY127" fmla="*/ 6682 h 481419"/>
                <a:gd name="connsiteX128" fmla="*/ 660400 w 1268412"/>
                <a:gd name="connsiteY128" fmla="*/ 6682 h 481419"/>
                <a:gd name="connsiteX129" fmla="*/ 566737 w 1268412"/>
                <a:gd name="connsiteY129" fmla="*/ 5095 h 481419"/>
                <a:gd name="connsiteX130" fmla="*/ 506412 w 1268412"/>
                <a:gd name="connsiteY130" fmla="*/ 8270 h 481419"/>
                <a:gd name="connsiteX131" fmla="*/ 482600 w 1268412"/>
                <a:gd name="connsiteY131" fmla="*/ 9857 h 481419"/>
                <a:gd name="connsiteX132" fmla="*/ 436562 w 1268412"/>
                <a:gd name="connsiteY132" fmla="*/ 6682 h 481419"/>
                <a:gd name="connsiteX133" fmla="*/ 350837 w 1268412"/>
                <a:gd name="connsiteY133" fmla="*/ 9857 h 481419"/>
                <a:gd name="connsiteX134" fmla="*/ 301625 w 1268412"/>
                <a:gd name="connsiteY134" fmla="*/ 9857 h 481419"/>
                <a:gd name="connsiteX135" fmla="*/ 292100 w 1268412"/>
                <a:gd name="connsiteY135" fmla="*/ 8270 h 481419"/>
                <a:gd name="connsiteX136" fmla="*/ 220662 w 1268412"/>
                <a:gd name="connsiteY136" fmla="*/ 6682 h 481419"/>
                <a:gd name="connsiteX137" fmla="*/ 179387 w 1268412"/>
                <a:gd name="connsiteY137" fmla="*/ 5095 h 481419"/>
                <a:gd name="connsiteX138" fmla="*/ 169862 w 1268412"/>
                <a:gd name="connsiteY138" fmla="*/ 5095 h 481419"/>
                <a:gd name="connsiteX139" fmla="*/ 112712 w 1268412"/>
                <a:gd name="connsiteY139" fmla="*/ 6682 h 481419"/>
                <a:gd name="connsiteX140" fmla="*/ 100012 w 1268412"/>
                <a:gd name="connsiteY140" fmla="*/ 5095 h 481419"/>
                <a:gd name="connsiteX141" fmla="*/ 61912 w 1268412"/>
                <a:gd name="connsiteY141" fmla="*/ 1920 h 481419"/>
                <a:gd name="connsiteX142" fmla="*/ 34925 w 1268412"/>
                <a:gd name="connsiteY142" fmla="*/ 1920 h 481419"/>
                <a:gd name="connsiteX143" fmla="*/ 30162 w 1268412"/>
                <a:gd name="connsiteY143" fmla="*/ 332 h 481419"/>
                <a:gd name="connsiteX144" fmla="*/ 0 w 1268412"/>
                <a:gd name="connsiteY144" fmla="*/ 13032 h 4814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</a:cxnLst>
              <a:rect l="l" t="t" r="r" b="b"/>
              <a:pathLst>
                <a:path w="1268412" h="481419">
                  <a:moveTo>
                    <a:pt x="0" y="13032"/>
                  </a:moveTo>
                  <a:lnTo>
                    <a:pt x="0" y="13032"/>
                  </a:lnTo>
                  <a:cubicBezTo>
                    <a:pt x="11491" y="17957"/>
                    <a:pt x="29227" y="20675"/>
                    <a:pt x="38100" y="32082"/>
                  </a:cubicBezTo>
                  <a:cubicBezTo>
                    <a:pt x="40443" y="35094"/>
                    <a:pt x="42333" y="38432"/>
                    <a:pt x="44450" y="41607"/>
                  </a:cubicBezTo>
                  <a:lnTo>
                    <a:pt x="53975" y="55895"/>
                  </a:lnTo>
                  <a:lnTo>
                    <a:pt x="57150" y="60657"/>
                  </a:lnTo>
                  <a:lnTo>
                    <a:pt x="60325" y="65420"/>
                  </a:lnTo>
                  <a:cubicBezTo>
                    <a:pt x="63119" y="73802"/>
                    <a:pt x="60984" y="68789"/>
                    <a:pt x="68262" y="79707"/>
                  </a:cubicBezTo>
                  <a:lnTo>
                    <a:pt x="74612" y="89232"/>
                  </a:lnTo>
                  <a:cubicBezTo>
                    <a:pt x="76200" y="90820"/>
                    <a:pt x="77997" y="92223"/>
                    <a:pt x="79375" y="93995"/>
                  </a:cubicBezTo>
                  <a:cubicBezTo>
                    <a:pt x="81718" y="97007"/>
                    <a:pt x="83608" y="100345"/>
                    <a:pt x="85725" y="103520"/>
                  </a:cubicBezTo>
                  <a:cubicBezTo>
                    <a:pt x="86783" y="105107"/>
                    <a:pt x="87313" y="107224"/>
                    <a:pt x="88900" y="108282"/>
                  </a:cubicBezTo>
                  <a:lnTo>
                    <a:pt x="93662" y="111457"/>
                  </a:lnTo>
                  <a:cubicBezTo>
                    <a:pt x="101545" y="123283"/>
                    <a:pt x="91413" y="108759"/>
                    <a:pt x="101600" y="120982"/>
                  </a:cubicBezTo>
                  <a:cubicBezTo>
                    <a:pt x="112658" y="134251"/>
                    <a:pt x="95616" y="116586"/>
                    <a:pt x="109537" y="130507"/>
                  </a:cubicBezTo>
                  <a:cubicBezTo>
                    <a:pt x="110066" y="132095"/>
                    <a:pt x="110376" y="133773"/>
                    <a:pt x="111125" y="135270"/>
                  </a:cubicBezTo>
                  <a:cubicBezTo>
                    <a:pt x="111978" y="136976"/>
                    <a:pt x="113900" y="138167"/>
                    <a:pt x="114300" y="140032"/>
                  </a:cubicBezTo>
                  <a:cubicBezTo>
                    <a:pt x="115525" y="145747"/>
                    <a:pt x="115358" y="151674"/>
                    <a:pt x="115887" y="157495"/>
                  </a:cubicBezTo>
                  <a:cubicBezTo>
                    <a:pt x="116416" y="198241"/>
                    <a:pt x="117475" y="238983"/>
                    <a:pt x="117475" y="279732"/>
                  </a:cubicBezTo>
                  <a:cubicBezTo>
                    <a:pt x="117475" y="289451"/>
                    <a:pt x="116261" y="325956"/>
                    <a:pt x="114300" y="341645"/>
                  </a:cubicBezTo>
                  <a:cubicBezTo>
                    <a:pt x="113559" y="347574"/>
                    <a:pt x="112441" y="347492"/>
                    <a:pt x="111125" y="352757"/>
                  </a:cubicBezTo>
                  <a:cubicBezTo>
                    <a:pt x="109933" y="357526"/>
                    <a:pt x="109085" y="366136"/>
                    <a:pt x="106362" y="370220"/>
                  </a:cubicBezTo>
                  <a:lnTo>
                    <a:pt x="103187" y="374982"/>
                  </a:lnTo>
                  <a:cubicBezTo>
                    <a:pt x="101191" y="380972"/>
                    <a:pt x="100710" y="383810"/>
                    <a:pt x="95250" y="389270"/>
                  </a:cubicBezTo>
                  <a:cubicBezTo>
                    <a:pt x="93133" y="391387"/>
                    <a:pt x="90770" y="393283"/>
                    <a:pt x="88900" y="395620"/>
                  </a:cubicBezTo>
                  <a:cubicBezTo>
                    <a:pt x="86516" y="398600"/>
                    <a:pt x="85249" y="402447"/>
                    <a:pt x="82550" y="405145"/>
                  </a:cubicBezTo>
                  <a:cubicBezTo>
                    <a:pt x="80962" y="406732"/>
                    <a:pt x="79224" y="408182"/>
                    <a:pt x="77787" y="409907"/>
                  </a:cubicBezTo>
                  <a:cubicBezTo>
                    <a:pt x="76565" y="411373"/>
                    <a:pt x="75961" y="413321"/>
                    <a:pt x="74612" y="414670"/>
                  </a:cubicBezTo>
                  <a:cubicBezTo>
                    <a:pt x="73263" y="416019"/>
                    <a:pt x="71437" y="416787"/>
                    <a:pt x="69850" y="417845"/>
                  </a:cubicBezTo>
                  <a:cubicBezTo>
                    <a:pt x="61968" y="429667"/>
                    <a:pt x="72098" y="415147"/>
                    <a:pt x="61912" y="427370"/>
                  </a:cubicBezTo>
                  <a:cubicBezTo>
                    <a:pt x="60691" y="428836"/>
                    <a:pt x="59846" y="430580"/>
                    <a:pt x="58737" y="432132"/>
                  </a:cubicBezTo>
                  <a:cubicBezTo>
                    <a:pt x="55010" y="437350"/>
                    <a:pt x="49518" y="444628"/>
                    <a:pt x="44450" y="448007"/>
                  </a:cubicBezTo>
                  <a:lnTo>
                    <a:pt x="34925" y="454357"/>
                  </a:lnTo>
                  <a:cubicBezTo>
                    <a:pt x="33867" y="455945"/>
                    <a:pt x="32972" y="457654"/>
                    <a:pt x="31750" y="459120"/>
                  </a:cubicBezTo>
                  <a:cubicBezTo>
                    <a:pt x="27932" y="463701"/>
                    <a:pt x="26905" y="463936"/>
                    <a:pt x="22225" y="467057"/>
                  </a:cubicBezTo>
                  <a:cubicBezTo>
                    <a:pt x="21167" y="468645"/>
                    <a:pt x="20540" y="470628"/>
                    <a:pt x="19050" y="471820"/>
                  </a:cubicBezTo>
                  <a:cubicBezTo>
                    <a:pt x="17743" y="472865"/>
                    <a:pt x="15784" y="472659"/>
                    <a:pt x="14287" y="473407"/>
                  </a:cubicBezTo>
                  <a:cubicBezTo>
                    <a:pt x="1969" y="479565"/>
                    <a:pt x="16742" y="474176"/>
                    <a:pt x="4762" y="478170"/>
                  </a:cubicBezTo>
                  <a:cubicBezTo>
                    <a:pt x="18568" y="482770"/>
                    <a:pt x="3029" y="478353"/>
                    <a:pt x="34925" y="476582"/>
                  </a:cubicBezTo>
                  <a:cubicBezTo>
                    <a:pt x="80416" y="474056"/>
                    <a:pt x="53965" y="475293"/>
                    <a:pt x="114300" y="473407"/>
                  </a:cubicBezTo>
                  <a:cubicBezTo>
                    <a:pt x="119062" y="472878"/>
                    <a:pt x="123795" y="471820"/>
                    <a:pt x="128587" y="471820"/>
                  </a:cubicBezTo>
                  <a:cubicBezTo>
                    <a:pt x="142541" y="471820"/>
                    <a:pt x="128280" y="475625"/>
                    <a:pt x="139700" y="471820"/>
                  </a:cubicBezTo>
                  <a:cubicBezTo>
                    <a:pt x="142875" y="472349"/>
                    <a:pt x="146006" y="473407"/>
                    <a:pt x="149225" y="473407"/>
                  </a:cubicBezTo>
                  <a:cubicBezTo>
                    <a:pt x="151407" y="473407"/>
                    <a:pt x="153393" y="471820"/>
                    <a:pt x="155575" y="471820"/>
                  </a:cubicBezTo>
                  <a:cubicBezTo>
                    <a:pt x="157248" y="471820"/>
                    <a:pt x="158683" y="473153"/>
                    <a:pt x="160337" y="473407"/>
                  </a:cubicBezTo>
                  <a:cubicBezTo>
                    <a:pt x="165593" y="474216"/>
                    <a:pt x="170926" y="474408"/>
                    <a:pt x="176212" y="474995"/>
                  </a:cubicBezTo>
                  <a:cubicBezTo>
                    <a:pt x="180452" y="475466"/>
                    <a:pt x="184679" y="476053"/>
                    <a:pt x="188912" y="476582"/>
                  </a:cubicBezTo>
                  <a:lnTo>
                    <a:pt x="306387" y="474995"/>
                  </a:lnTo>
                  <a:cubicBezTo>
                    <a:pt x="321763" y="474547"/>
                    <a:pt x="352425" y="471820"/>
                    <a:pt x="352425" y="471820"/>
                  </a:cubicBezTo>
                  <a:lnTo>
                    <a:pt x="446087" y="473407"/>
                  </a:lnTo>
                  <a:cubicBezTo>
                    <a:pt x="487473" y="474416"/>
                    <a:pt x="470299" y="478071"/>
                    <a:pt x="488950" y="473407"/>
                  </a:cubicBezTo>
                  <a:cubicBezTo>
                    <a:pt x="490537" y="473936"/>
                    <a:pt x="492041" y="474913"/>
                    <a:pt x="493712" y="474995"/>
                  </a:cubicBezTo>
                  <a:cubicBezTo>
                    <a:pt x="513749" y="475972"/>
                    <a:pt x="624198" y="477958"/>
                    <a:pt x="635000" y="478170"/>
                  </a:cubicBezTo>
                  <a:cubicBezTo>
                    <a:pt x="833745" y="472572"/>
                    <a:pt x="678271" y="474755"/>
                    <a:pt x="800100" y="476582"/>
                  </a:cubicBezTo>
                  <a:lnTo>
                    <a:pt x="1065212" y="479757"/>
                  </a:lnTo>
                  <a:cubicBezTo>
                    <a:pt x="1091761" y="481527"/>
                    <a:pt x="1090332" y="482380"/>
                    <a:pt x="1119187" y="479757"/>
                  </a:cubicBezTo>
                  <a:cubicBezTo>
                    <a:pt x="1120854" y="479605"/>
                    <a:pt x="1122326" y="478576"/>
                    <a:pt x="1123950" y="478170"/>
                  </a:cubicBezTo>
                  <a:cubicBezTo>
                    <a:pt x="1126568" y="477516"/>
                    <a:pt x="1129253" y="477167"/>
                    <a:pt x="1131887" y="476582"/>
                  </a:cubicBezTo>
                  <a:cubicBezTo>
                    <a:pt x="1134017" y="476109"/>
                    <a:pt x="1136120" y="475524"/>
                    <a:pt x="1138237" y="474995"/>
                  </a:cubicBezTo>
                  <a:cubicBezTo>
                    <a:pt x="1139825" y="473407"/>
                    <a:pt x="1141228" y="471610"/>
                    <a:pt x="1143000" y="470232"/>
                  </a:cubicBezTo>
                  <a:cubicBezTo>
                    <a:pt x="1146012" y="467889"/>
                    <a:pt x="1149827" y="466580"/>
                    <a:pt x="1152525" y="463882"/>
                  </a:cubicBezTo>
                  <a:cubicBezTo>
                    <a:pt x="1154112" y="462295"/>
                    <a:pt x="1155338" y="460234"/>
                    <a:pt x="1157287" y="459120"/>
                  </a:cubicBezTo>
                  <a:cubicBezTo>
                    <a:pt x="1159181" y="458037"/>
                    <a:pt x="1161520" y="458061"/>
                    <a:pt x="1163637" y="457532"/>
                  </a:cubicBezTo>
                  <a:cubicBezTo>
                    <a:pt x="1173450" y="450990"/>
                    <a:pt x="1163879" y="458253"/>
                    <a:pt x="1171575" y="449595"/>
                  </a:cubicBezTo>
                  <a:cubicBezTo>
                    <a:pt x="1174558" y="446239"/>
                    <a:pt x="1177925" y="443245"/>
                    <a:pt x="1181100" y="440070"/>
                  </a:cubicBezTo>
                  <a:lnTo>
                    <a:pt x="1185862" y="435307"/>
                  </a:lnTo>
                  <a:lnTo>
                    <a:pt x="1190625" y="430545"/>
                  </a:lnTo>
                  <a:cubicBezTo>
                    <a:pt x="1191154" y="428957"/>
                    <a:pt x="1191167" y="427089"/>
                    <a:pt x="1192212" y="425782"/>
                  </a:cubicBezTo>
                  <a:cubicBezTo>
                    <a:pt x="1193404" y="424292"/>
                    <a:pt x="1195509" y="423828"/>
                    <a:pt x="1196975" y="422607"/>
                  </a:cubicBezTo>
                  <a:cubicBezTo>
                    <a:pt x="1198700" y="421170"/>
                    <a:pt x="1200300" y="419570"/>
                    <a:pt x="1201737" y="417845"/>
                  </a:cubicBezTo>
                  <a:cubicBezTo>
                    <a:pt x="1202958" y="416379"/>
                    <a:pt x="1203690" y="414548"/>
                    <a:pt x="1204912" y="413082"/>
                  </a:cubicBezTo>
                  <a:cubicBezTo>
                    <a:pt x="1215194" y="400744"/>
                    <a:pt x="1204029" y="416840"/>
                    <a:pt x="1214437" y="401970"/>
                  </a:cubicBezTo>
                  <a:cubicBezTo>
                    <a:pt x="1216625" y="398844"/>
                    <a:pt x="1219580" y="396065"/>
                    <a:pt x="1220787" y="392445"/>
                  </a:cubicBezTo>
                  <a:cubicBezTo>
                    <a:pt x="1221316" y="390857"/>
                    <a:pt x="1221562" y="389145"/>
                    <a:pt x="1222375" y="387682"/>
                  </a:cubicBezTo>
                  <a:cubicBezTo>
                    <a:pt x="1224228" y="384346"/>
                    <a:pt x="1228725" y="378157"/>
                    <a:pt x="1228725" y="378157"/>
                  </a:cubicBezTo>
                  <a:cubicBezTo>
                    <a:pt x="1229783" y="374982"/>
                    <a:pt x="1229533" y="370999"/>
                    <a:pt x="1231900" y="368632"/>
                  </a:cubicBezTo>
                  <a:cubicBezTo>
                    <a:pt x="1236228" y="364304"/>
                    <a:pt x="1238031" y="362949"/>
                    <a:pt x="1241425" y="357520"/>
                  </a:cubicBezTo>
                  <a:cubicBezTo>
                    <a:pt x="1246213" y="349859"/>
                    <a:pt x="1243240" y="353284"/>
                    <a:pt x="1246187" y="346407"/>
                  </a:cubicBezTo>
                  <a:cubicBezTo>
                    <a:pt x="1247119" y="344232"/>
                    <a:pt x="1248614" y="342302"/>
                    <a:pt x="1249362" y="340057"/>
                  </a:cubicBezTo>
                  <a:cubicBezTo>
                    <a:pt x="1250742" y="335917"/>
                    <a:pt x="1251157" y="331497"/>
                    <a:pt x="1252537" y="327357"/>
                  </a:cubicBezTo>
                  <a:lnTo>
                    <a:pt x="1255712" y="317832"/>
                  </a:lnTo>
                  <a:lnTo>
                    <a:pt x="1257300" y="313070"/>
                  </a:lnTo>
                  <a:cubicBezTo>
                    <a:pt x="1257829" y="311482"/>
                    <a:pt x="1258139" y="309804"/>
                    <a:pt x="1258887" y="308307"/>
                  </a:cubicBezTo>
                  <a:cubicBezTo>
                    <a:pt x="1259945" y="306190"/>
                    <a:pt x="1261314" y="304202"/>
                    <a:pt x="1262062" y="301957"/>
                  </a:cubicBezTo>
                  <a:cubicBezTo>
                    <a:pt x="1263442" y="297817"/>
                    <a:pt x="1263616" y="293308"/>
                    <a:pt x="1265237" y="289257"/>
                  </a:cubicBezTo>
                  <a:lnTo>
                    <a:pt x="1268412" y="281320"/>
                  </a:lnTo>
                  <a:cubicBezTo>
                    <a:pt x="1267883" y="270207"/>
                    <a:pt x="1267678" y="259074"/>
                    <a:pt x="1266825" y="247982"/>
                  </a:cubicBezTo>
                  <a:cubicBezTo>
                    <a:pt x="1266618" y="245292"/>
                    <a:pt x="1265594" y="242719"/>
                    <a:pt x="1265237" y="240045"/>
                  </a:cubicBezTo>
                  <a:cubicBezTo>
                    <a:pt x="1264534" y="234774"/>
                    <a:pt x="1264310" y="229447"/>
                    <a:pt x="1263650" y="224170"/>
                  </a:cubicBezTo>
                  <a:cubicBezTo>
                    <a:pt x="1263160" y="220248"/>
                    <a:pt x="1261401" y="210873"/>
                    <a:pt x="1260475" y="206707"/>
                  </a:cubicBezTo>
                  <a:cubicBezTo>
                    <a:pt x="1260002" y="204577"/>
                    <a:pt x="1259360" y="202487"/>
                    <a:pt x="1258887" y="200357"/>
                  </a:cubicBezTo>
                  <a:cubicBezTo>
                    <a:pt x="1258302" y="197723"/>
                    <a:pt x="1257954" y="195037"/>
                    <a:pt x="1257300" y="192420"/>
                  </a:cubicBezTo>
                  <a:cubicBezTo>
                    <a:pt x="1256894" y="190796"/>
                    <a:pt x="1256088" y="189288"/>
                    <a:pt x="1255712" y="187657"/>
                  </a:cubicBezTo>
                  <a:cubicBezTo>
                    <a:pt x="1254498" y="182399"/>
                    <a:pt x="1254950" y="176609"/>
                    <a:pt x="1252537" y="171782"/>
                  </a:cubicBezTo>
                  <a:cubicBezTo>
                    <a:pt x="1251479" y="169665"/>
                    <a:pt x="1250511" y="167501"/>
                    <a:pt x="1249362" y="165432"/>
                  </a:cubicBezTo>
                  <a:cubicBezTo>
                    <a:pt x="1247864" y="162735"/>
                    <a:pt x="1245980" y="160255"/>
                    <a:pt x="1244600" y="157495"/>
                  </a:cubicBezTo>
                  <a:cubicBezTo>
                    <a:pt x="1238026" y="144346"/>
                    <a:pt x="1243957" y="154408"/>
                    <a:pt x="1239837" y="144795"/>
                  </a:cubicBezTo>
                  <a:cubicBezTo>
                    <a:pt x="1236206" y="136323"/>
                    <a:pt x="1237203" y="141132"/>
                    <a:pt x="1235075" y="133682"/>
                  </a:cubicBezTo>
                  <a:cubicBezTo>
                    <a:pt x="1234476" y="131584"/>
                    <a:pt x="1234114" y="129422"/>
                    <a:pt x="1233487" y="127332"/>
                  </a:cubicBezTo>
                  <a:cubicBezTo>
                    <a:pt x="1232525" y="124126"/>
                    <a:pt x="1231124" y="121054"/>
                    <a:pt x="1230312" y="117807"/>
                  </a:cubicBezTo>
                  <a:cubicBezTo>
                    <a:pt x="1229254" y="113574"/>
                    <a:pt x="1229088" y="109010"/>
                    <a:pt x="1227137" y="105107"/>
                  </a:cubicBezTo>
                  <a:cubicBezTo>
                    <a:pt x="1225020" y="100874"/>
                    <a:pt x="1222283" y="96897"/>
                    <a:pt x="1220787" y="92407"/>
                  </a:cubicBezTo>
                  <a:cubicBezTo>
                    <a:pt x="1216801" y="80445"/>
                    <a:pt x="1222176" y="95183"/>
                    <a:pt x="1216025" y="82882"/>
                  </a:cubicBezTo>
                  <a:cubicBezTo>
                    <a:pt x="1215277" y="81385"/>
                    <a:pt x="1215185" y="79617"/>
                    <a:pt x="1214437" y="78120"/>
                  </a:cubicBezTo>
                  <a:cubicBezTo>
                    <a:pt x="1213584" y="76413"/>
                    <a:pt x="1212209" y="75014"/>
                    <a:pt x="1211262" y="73357"/>
                  </a:cubicBezTo>
                  <a:cubicBezTo>
                    <a:pt x="1201504" y="56280"/>
                    <a:pt x="1217263" y="80770"/>
                    <a:pt x="1201737" y="57482"/>
                  </a:cubicBezTo>
                  <a:cubicBezTo>
                    <a:pt x="1200679" y="55895"/>
                    <a:pt x="1200149" y="53778"/>
                    <a:pt x="1198562" y="52720"/>
                  </a:cubicBezTo>
                  <a:cubicBezTo>
                    <a:pt x="1196975" y="51662"/>
                    <a:pt x="1195266" y="50766"/>
                    <a:pt x="1193800" y="49545"/>
                  </a:cubicBezTo>
                  <a:cubicBezTo>
                    <a:pt x="1185873" y="42939"/>
                    <a:pt x="1192643" y="45984"/>
                    <a:pt x="1184275" y="43195"/>
                  </a:cubicBezTo>
                  <a:cubicBezTo>
                    <a:pt x="1174875" y="36144"/>
                    <a:pt x="1180123" y="39897"/>
                    <a:pt x="1168400" y="32082"/>
                  </a:cubicBezTo>
                  <a:lnTo>
                    <a:pt x="1163637" y="28907"/>
                  </a:lnTo>
                  <a:cubicBezTo>
                    <a:pt x="1162050" y="27849"/>
                    <a:pt x="1160685" y="26335"/>
                    <a:pt x="1158875" y="25732"/>
                  </a:cubicBezTo>
                  <a:lnTo>
                    <a:pt x="1154112" y="24145"/>
                  </a:lnTo>
                  <a:cubicBezTo>
                    <a:pt x="1143679" y="17189"/>
                    <a:pt x="1154913" y="24076"/>
                    <a:pt x="1144587" y="19382"/>
                  </a:cubicBezTo>
                  <a:cubicBezTo>
                    <a:pt x="1140278" y="17423"/>
                    <a:pt x="1136120" y="15149"/>
                    <a:pt x="1131887" y="13032"/>
                  </a:cubicBezTo>
                  <a:cubicBezTo>
                    <a:pt x="1127814" y="10995"/>
                    <a:pt x="1125114" y="9271"/>
                    <a:pt x="1120775" y="8270"/>
                  </a:cubicBezTo>
                  <a:cubicBezTo>
                    <a:pt x="1114091" y="6728"/>
                    <a:pt x="1099681" y="3812"/>
                    <a:pt x="1092200" y="3507"/>
                  </a:cubicBezTo>
                  <a:cubicBezTo>
                    <a:pt x="1070516" y="2622"/>
                    <a:pt x="1048808" y="2449"/>
                    <a:pt x="1027112" y="1920"/>
                  </a:cubicBezTo>
                  <a:cubicBezTo>
                    <a:pt x="1014150" y="6240"/>
                    <a:pt x="1029138" y="1920"/>
                    <a:pt x="1000125" y="1920"/>
                  </a:cubicBezTo>
                  <a:cubicBezTo>
                    <a:pt x="992698" y="1920"/>
                    <a:pt x="985308" y="2978"/>
                    <a:pt x="977900" y="3507"/>
                  </a:cubicBezTo>
                  <a:lnTo>
                    <a:pt x="923925" y="1920"/>
                  </a:lnTo>
                  <a:cubicBezTo>
                    <a:pt x="913336" y="1528"/>
                    <a:pt x="902772" y="332"/>
                    <a:pt x="892175" y="332"/>
                  </a:cubicBezTo>
                  <a:cubicBezTo>
                    <a:pt x="889477" y="332"/>
                    <a:pt x="886929" y="1741"/>
                    <a:pt x="884237" y="1920"/>
                  </a:cubicBezTo>
                  <a:cubicBezTo>
                    <a:pt x="871027" y="2801"/>
                    <a:pt x="857780" y="3008"/>
                    <a:pt x="844550" y="3507"/>
                  </a:cubicBezTo>
                  <a:cubicBezTo>
                    <a:pt x="780475" y="5925"/>
                    <a:pt x="821365" y="4032"/>
                    <a:pt x="768350" y="6682"/>
                  </a:cubicBezTo>
                  <a:cubicBezTo>
                    <a:pt x="761471" y="6153"/>
                    <a:pt x="754612" y="5095"/>
                    <a:pt x="747712" y="5095"/>
                  </a:cubicBezTo>
                  <a:cubicBezTo>
                    <a:pt x="703796" y="5095"/>
                    <a:pt x="730851" y="8898"/>
                    <a:pt x="708025" y="5095"/>
                  </a:cubicBezTo>
                  <a:cubicBezTo>
                    <a:pt x="706437" y="5624"/>
                    <a:pt x="704913" y="6407"/>
                    <a:pt x="703262" y="6682"/>
                  </a:cubicBezTo>
                  <a:cubicBezTo>
                    <a:pt x="683769" y="9931"/>
                    <a:pt x="685248" y="7327"/>
                    <a:pt x="660400" y="6682"/>
                  </a:cubicBezTo>
                  <a:lnTo>
                    <a:pt x="566737" y="5095"/>
                  </a:lnTo>
                  <a:cubicBezTo>
                    <a:pt x="530172" y="8418"/>
                    <a:pt x="567016" y="5384"/>
                    <a:pt x="506412" y="8270"/>
                  </a:cubicBezTo>
                  <a:cubicBezTo>
                    <a:pt x="498466" y="8648"/>
                    <a:pt x="490537" y="9328"/>
                    <a:pt x="482600" y="9857"/>
                  </a:cubicBezTo>
                  <a:cubicBezTo>
                    <a:pt x="472226" y="8993"/>
                    <a:pt x="444940" y="6564"/>
                    <a:pt x="436562" y="6682"/>
                  </a:cubicBezTo>
                  <a:cubicBezTo>
                    <a:pt x="407970" y="7085"/>
                    <a:pt x="350837" y="9857"/>
                    <a:pt x="350837" y="9857"/>
                  </a:cubicBezTo>
                  <a:cubicBezTo>
                    <a:pt x="331452" y="3397"/>
                    <a:pt x="352688" y="9857"/>
                    <a:pt x="301625" y="9857"/>
                  </a:cubicBezTo>
                  <a:cubicBezTo>
                    <a:pt x="298406" y="9857"/>
                    <a:pt x="295316" y="8396"/>
                    <a:pt x="292100" y="8270"/>
                  </a:cubicBezTo>
                  <a:cubicBezTo>
                    <a:pt x="268300" y="7337"/>
                    <a:pt x="244471" y="7353"/>
                    <a:pt x="220662" y="6682"/>
                  </a:cubicBezTo>
                  <a:cubicBezTo>
                    <a:pt x="206899" y="6294"/>
                    <a:pt x="193145" y="5624"/>
                    <a:pt x="179387" y="5095"/>
                  </a:cubicBezTo>
                  <a:cubicBezTo>
                    <a:pt x="166690" y="9327"/>
                    <a:pt x="182561" y="5095"/>
                    <a:pt x="169862" y="5095"/>
                  </a:cubicBezTo>
                  <a:cubicBezTo>
                    <a:pt x="150805" y="5095"/>
                    <a:pt x="131762" y="6153"/>
                    <a:pt x="112712" y="6682"/>
                  </a:cubicBezTo>
                  <a:cubicBezTo>
                    <a:pt x="108479" y="6153"/>
                    <a:pt x="104264" y="5449"/>
                    <a:pt x="100012" y="5095"/>
                  </a:cubicBezTo>
                  <a:cubicBezTo>
                    <a:pt x="55525" y="1388"/>
                    <a:pt x="90487" y="5491"/>
                    <a:pt x="61912" y="1920"/>
                  </a:cubicBezTo>
                  <a:cubicBezTo>
                    <a:pt x="48951" y="-2402"/>
                    <a:pt x="63939" y="1920"/>
                    <a:pt x="34925" y="1920"/>
                  </a:cubicBezTo>
                  <a:cubicBezTo>
                    <a:pt x="33251" y="1920"/>
                    <a:pt x="31750" y="861"/>
                    <a:pt x="30162" y="332"/>
                  </a:cubicBezTo>
                  <a:lnTo>
                    <a:pt x="0" y="13032"/>
                  </a:lnTo>
                  <a:close/>
                </a:path>
              </a:pathLst>
            </a:cu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27885743-CBDF-45AB-8A57-50B9EC939A91}"/>
              </a:ext>
            </a:extLst>
          </p:cNvPr>
          <p:cNvGrpSpPr/>
          <p:nvPr/>
        </p:nvGrpSpPr>
        <p:grpSpPr>
          <a:xfrm>
            <a:off x="9453391" y="3042352"/>
            <a:ext cx="1558392" cy="500774"/>
            <a:chOff x="9423416" y="1773568"/>
            <a:chExt cx="1558392" cy="500774"/>
          </a:xfrm>
        </p:grpSpPr>
        <p:sp>
          <p:nvSpPr>
            <p:cNvPr id="57" name="Arc 56">
              <a:extLst>
                <a:ext uri="{FF2B5EF4-FFF2-40B4-BE49-F238E27FC236}">
                  <a16:creationId xmlns:a16="http://schemas.microsoft.com/office/drawing/2014/main" id="{521207A2-2150-490A-B79E-A4FFC019704E}"/>
                </a:ext>
              </a:extLst>
            </p:cNvPr>
            <p:cNvSpPr/>
            <p:nvPr/>
          </p:nvSpPr>
          <p:spPr>
            <a:xfrm>
              <a:off x="9423416" y="1774116"/>
              <a:ext cx="398427" cy="500226"/>
            </a:xfrm>
            <a:prstGeom prst="arc">
              <a:avLst>
                <a:gd name="adj1" fmla="val 16200000"/>
                <a:gd name="adj2" fmla="val 5193513"/>
              </a:avLst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BF81BDE3-3A4E-411A-A939-3E2CF5BB5172}"/>
                </a:ext>
              </a:extLst>
            </p:cNvPr>
            <p:cNvSpPr/>
            <p:nvPr/>
          </p:nvSpPr>
          <p:spPr>
            <a:xfrm>
              <a:off x="10583381" y="1773568"/>
              <a:ext cx="398427" cy="500226"/>
            </a:xfrm>
            <a:prstGeom prst="arc">
              <a:avLst>
                <a:gd name="adj1" fmla="val 16200000"/>
                <a:gd name="adj2" fmla="val 5292152"/>
              </a:avLst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A8E9CCD3-3061-4BB4-9597-761E937BDD25}"/>
                </a:ext>
              </a:extLst>
            </p:cNvPr>
            <p:cNvCxnSpPr>
              <a:stCxn id="57" idx="0"/>
              <a:endCxn id="58" idx="0"/>
            </p:cNvCxnSpPr>
            <p:nvPr/>
          </p:nvCxnSpPr>
          <p:spPr>
            <a:xfrm flipV="1">
              <a:off x="9622629" y="1773568"/>
              <a:ext cx="1159965" cy="54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F1AA8577-024A-4323-865E-96A327984761}"/>
                </a:ext>
              </a:extLst>
            </p:cNvPr>
            <p:cNvCxnSpPr/>
            <p:nvPr/>
          </p:nvCxnSpPr>
          <p:spPr>
            <a:xfrm flipV="1">
              <a:off x="9629148" y="2271465"/>
              <a:ext cx="1159965" cy="54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41A780DE-29AC-4F8A-8A4A-3221F02E04A3}"/>
                </a:ext>
              </a:extLst>
            </p:cNvPr>
            <p:cNvSpPr/>
            <p:nvPr/>
          </p:nvSpPr>
          <p:spPr>
            <a:xfrm>
              <a:off x="9706953" y="1780058"/>
              <a:ext cx="1268412" cy="481419"/>
            </a:xfrm>
            <a:custGeom>
              <a:avLst/>
              <a:gdLst>
                <a:gd name="connsiteX0" fmla="*/ 0 w 1268412"/>
                <a:gd name="connsiteY0" fmla="*/ 13032 h 481419"/>
                <a:gd name="connsiteX1" fmla="*/ 0 w 1268412"/>
                <a:gd name="connsiteY1" fmla="*/ 13032 h 481419"/>
                <a:gd name="connsiteX2" fmla="*/ 38100 w 1268412"/>
                <a:gd name="connsiteY2" fmla="*/ 32082 h 481419"/>
                <a:gd name="connsiteX3" fmla="*/ 44450 w 1268412"/>
                <a:gd name="connsiteY3" fmla="*/ 41607 h 481419"/>
                <a:gd name="connsiteX4" fmla="*/ 53975 w 1268412"/>
                <a:gd name="connsiteY4" fmla="*/ 55895 h 481419"/>
                <a:gd name="connsiteX5" fmla="*/ 57150 w 1268412"/>
                <a:gd name="connsiteY5" fmla="*/ 60657 h 481419"/>
                <a:gd name="connsiteX6" fmla="*/ 60325 w 1268412"/>
                <a:gd name="connsiteY6" fmla="*/ 65420 h 481419"/>
                <a:gd name="connsiteX7" fmla="*/ 68262 w 1268412"/>
                <a:gd name="connsiteY7" fmla="*/ 79707 h 481419"/>
                <a:gd name="connsiteX8" fmla="*/ 74612 w 1268412"/>
                <a:gd name="connsiteY8" fmla="*/ 89232 h 481419"/>
                <a:gd name="connsiteX9" fmla="*/ 79375 w 1268412"/>
                <a:gd name="connsiteY9" fmla="*/ 93995 h 481419"/>
                <a:gd name="connsiteX10" fmla="*/ 85725 w 1268412"/>
                <a:gd name="connsiteY10" fmla="*/ 103520 h 481419"/>
                <a:gd name="connsiteX11" fmla="*/ 88900 w 1268412"/>
                <a:gd name="connsiteY11" fmla="*/ 108282 h 481419"/>
                <a:gd name="connsiteX12" fmla="*/ 93662 w 1268412"/>
                <a:gd name="connsiteY12" fmla="*/ 111457 h 481419"/>
                <a:gd name="connsiteX13" fmla="*/ 101600 w 1268412"/>
                <a:gd name="connsiteY13" fmla="*/ 120982 h 481419"/>
                <a:gd name="connsiteX14" fmla="*/ 109537 w 1268412"/>
                <a:gd name="connsiteY14" fmla="*/ 130507 h 481419"/>
                <a:gd name="connsiteX15" fmla="*/ 111125 w 1268412"/>
                <a:gd name="connsiteY15" fmla="*/ 135270 h 481419"/>
                <a:gd name="connsiteX16" fmla="*/ 114300 w 1268412"/>
                <a:gd name="connsiteY16" fmla="*/ 140032 h 481419"/>
                <a:gd name="connsiteX17" fmla="*/ 115887 w 1268412"/>
                <a:gd name="connsiteY17" fmla="*/ 157495 h 481419"/>
                <a:gd name="connsiteX18" fmla="*/ 117475 w 1268412"/>
                <a:gd name="connsiteY18" fmla="*/ 279732 h 481419"/>
                <a:gd name="connsiteX19" fmla="*/ 114300 w 1268412"/>
                <a:gd name="connsiteY19" fmla="*/ 341645 h 481419"/>
                <a:gd name="connsiteX20" fmla="*/ 111125 w 1268412"/>
                <a:gd name="connsiteY20" fmla="*/ 352757 h 481419"/>
                <a:gd name="connsiteX21" fmla="*/ 106362 w 1268412"/>
                <a:gd name="connsiteY21" fmla="*/ 370220 h 481419"/>
                <a:gd name="connsiteX22" fmla="*/ 103187 w 1268412"/>
                <a:gd name="connsiteY22" fmla="*/ 374982 h 481419"/>
                <a:gd name="connsiteX23" fmla="*/ 95250 w 1268412"/>
                <a:gd name="connsiteY23" fmla="*/ 389270 h 481419"/>
                <a:gd name="connsiteX24" fmla="*/ 88900 w 1268412"/>
                <a:gd name="connsiteY24" fmla="*/ 395620 h 481419"/>
                <a:gd name="connsiteX25" fmla="*/ 82550 w 1268412"/>
                <a:gd name="connsiteY25" fmla="*/ 405145 h 481419"/>
                <a:gd name="connsiteX26" fmla="*/ 77787 w 1268412"/>
                <a:gd name="connsiteY26" fmla="*/ 409907 h 481419"/>
                <a:gd name="connsiteX27" fmla="*/ 74612 w 1268412"/>
                <a:gd name="connsiteY27" fmla="*/ 414670 h 481419"/>
                <a:gd name="connsiteX28" fmla="*/ 69850 w 1268412"/>
                <a:gd name="connsiteY28" fmla="*/ 417845 h 481419"/>
                <a:gd name="connsiteX29" fmla="*/ 61912 w 1268412"/>
                <a:gd name="connsiteY29" fmla="*/ 427370 h 481419"/>
                <a:gd name="connsiteX30" fmla="*/ 58737 w 1268412"/>
                <a:gd name="connsiteY30" fmla="*/ 432132 h 481419"/>
                <a:gd name="connsiteX31" fmla="*/ 44450 w 1268412"/>
                <a:gd name="connsiteY31" fmla="*/ 448007 h 481419"/>
                <a:gd name="connsiteX32" fmla="*/ 34925 w 1268412"/>
                <a:gd name="connsiteY32" fmla="*/ 454357 h 481419"/>
                <a:gd name="connsiteX33" fmla="*/ 31750 w 1268412"/>
                <a:gd name="connsiteY33" fmla="*/ 459120 h 481419"/>
                <a:gd name="connsiteX34" fmla="*/ 22225 w 1268412"/>
                <a:gd name="connsiteY34" fmla="*/ 467057 h 481419"/>
                <a:gd name="connsiteX35" fmla="*/ 19050 w 1268412"/>
                <a:gd name="connsiteY35" fmla="*/ 471820 h 481419"/>
                <a:gd name="connsiteX36" fmla="*/ 14287 w 1268412"/>
                <a:gd name="connsiteY36" fmla="*/ 473407 h 481419"/>
                <a:gd name="connsiteX37" fmla="*/ 4762 w 1268412"/>
                <a:gd name="connsiteY37" fmla="*/ 478170 h 481419"/>
                <a:gd name="connsiteX38" fmla="*/ 34925 w 1268412"/>
                <a:gd name="connsiteY38" fmla="*/ 476582 h 481419"/>
                <a:gd name="connsiteX39" fmla="*/ 114300 w 1268412"/>
                <a:gd name="connsiteY39" fmla="*/ 473407 h 481419"/>
                <a:gd name="connsiteX40" fmla="*/ 128587 w 1268412"/>
                <a:gd name="connsiteY40" fmla="*/ 471820 h 481419"/>
                <a:gd name="connsiteX41" fmla="*/ 139700 w 1268412"/>
                <a:gd name="connsiteY41" fmla="*/ 471820 h 481419"/>
                <a:gd name="connsiteX42" fmla="*/ 149225 w 1268412"/>
                <a:gd name="connsiteY42" fmla="*/ 473407 h 481419"/>
                <a:gd name="connsiteX43" fmla="*/ 155575 w 1268412"/>
                <a:gd name="connsiteY43" fmla="*/ 471820 h 481419"/>
                <a:gd name="connsiteX44" fmla="*/ 160337 w 1268412"/>
                <a:gd name="connsiteY44" fmla="*/ 473407 h 481419"/>
                <a:gd name="connsiteX45" fmla="*/ 176212 w 1268412"/>
                <a:gd name="connsiteY45" fmla="*/ 474995 h 481419"/>
                <a:gd name="connsiteX46" fmla="*/ 188912 w 1268412"/>
                <a:gd name="connsiteY46" fmla="*/ 476582 h 481419"/>
                <a:gd name="connsiteX47" fmla="*/ 306387 w 1268412"/>
                <a:gd name="connsiteY47" fmla="*/ 474995 h 481419"/>
                <a:gd name="connsiteX48" fmla="*/ 352425 w 1268412"/>
                <a:gd name="connsiteY48" fmla="*/ 471820 h 481419"/>
                <a:gd name="connsiteX49" fmla="*/ 446087 w 1268412"/>
                <a:gd name="connsiteY49" fmla="*/ 473407 h 481419"/>
                <a:gd name="connsiteX50" fmla="*/ 488950 w 1268412"/>
                <a:gd name="connsiteY50" fmla="*/ 473407 h 481419"/>
                <a:gd name="connsiteX51" fmla="*/ 493712 w 1268412"/>
                <a:gd name="connsiteY51" fmla="*/ 474995 h 481419"/>
                <a:gd name="connsiteX52" fmla="*/ 635000 w 1268412"/>
                <a:gd name="connsiteY52" fmla="*/ 478170 h 481419"/>
                <a:gd name="connsiteX53" fmla="*/ 800100 w 1268412"/>
                <a:gd name="connsiteY53" fmla="*/ 476582 h 481419"/>
                <a:gd name="connsiteX54" fmla="*/ 1065212 w 1268412"/>
                <a:gd name="connsiteY54" fmla="*/ 479757 h 481419"/>
                <a:gd name="connsiteX55" fmla="*/ 1119187 w 1268412"/>
                <a:gd name="connsiteY55" fmla="*/ 479757 h 481419"/>
                <a:gd name="connsiteX56" fmla="*/ 1123950 w 1268412"/>
                <a:gd name="connsiteY56" fmla="*/ 478170 h 481419"/>
                <a:gd name="connsiteX57" fmla="*/ 1131887 w 1268412"/>
                <a:gd name="connsiteY57" fmla="*/ 476582 h 481419"/>
                <a:gd name="connsiteX58" fmla="*/ 1138237 w 1268412"/>
                <a:gd name="connsiteY58" fmla="*/ 474995 h 481419"/>
                <a:gd name="connsiteX59" fmla="*/ 1143000 w 1268412"/>
                <a:gd name="connsiteY59" fmla="*/ 470232 h 481419"/>
                <a:gd name="connsiteX60" fmla="*/ 1152525 w 1268412"/>
                <a:gd name="connsiteY60" fmla="*/ 463882 h 481419"/>
                <a:gd name="connsiteX61" fmla="*/ 1157287 w 1268412"/>
                <a:gd name="connsiteY61" fmla="*/ 459120 h 481419"/>
                <a:gd name="connsiteX62" fmla="*/ 1163637 w 1268412"/>
                <a:gd name="connsiteY62" fmla="*/ 457532 h 481419"/>
                <a:gd name="connsiteX63" fmla="*/ 1171575 w 1268412"/>
                <a:gd name="connsiteY63" fmla="*/ 449595 h 481419"/>
                <a:gd name="connsiteX64" fmla="*/ 1181100 w 1268412"/>
                <a:gd name="connsiteY64" fmla="*/ 440070 h 481419"/>
                <a:gd name="connsiteX65" fmla="*/ 1185862 w 1268412"/>
                <a:gd name="connsiteY65" fmla="*/ 435307 h 481419"/>
                <a:gd name="connsiteX66" fmla="*/ 1190625 w 1268412"/>
                <a:gd name="connsiteY66" fmla="*/ 430545 h 481419"/>
                <a:gd name="connsiteX67" fmla="*/ 1192212 w 1268412"/>
                <a:gd name="connsiteY67" fmla="*/ 425782 h 481419"/>
                <a:gd name="connsiteX68" fmla="*/ 1196975 w 1268412"/>
                <a:gd name="connsiteY68" fmla="*/ 422607 h 481419"/>
                <a:gd name="connsiteX69" fmla="*/ 1201737 w 1268412"/>
                <a:gd name="connsiteY69" fmla="*/ 417845 h 481419"/>
                <a:gd name="connsiteX70" fmla="*/ 1204912 w 1268412"/>
                <a:gd name="connsiteY70" fmla="*/ 413082 h 481419"/>
                <a:gd name="connsiteX71" fmla="*/ 1214437 w 1268412"/>
                <a:gd name="connsiteY71" fmla="*/ 401970 h 481419"/>
                <a:gd name="connsiteX72" fmla="*/ 1220787 w 1268412"/>
                <a:gd name="connsiteY72" fmla="*/ 392445 h 481419"/>
                <a:gd name="connsiteX73" fmla="*/ 1222375 w 1268412"/>
                <a:gd name="connsiteY73" fmla="*/ 387682 h 481419"/>
                <a:gd name="connsiteX74" fmla="*/ 1228725 w 1268412"/>
                <a:gd name="connsiteY74" fmla="*/ 378157 h 481419"/>
                <a:gd name="connsiteX75" fmla="*/ 1231900 w 1268412"/>
                <a:gd name="connsiteY75" fmla="*/ 368632 h 481419"/>
                <a:gd name="connsiteX76" fmla="*/ 1241425 w 1268412"/>
                <a:gd name="connsiteY76" fmla="*/ 357520 h 481419"/>
                <a:gd name="connsiteX77" fmla="*/ 1246187 w 1268412"/>
                <a:gd name="connsiteY77" fmla="*/ 346407 h 481419"/>
                <a:gd name="connsiteX78" fmla="*/ 1249362 w 1268412"/>
                <a:gd name="connsiteY78" fmla="*/ 340057 h 481419"/>
                <a:gd name="connsiteX79" fmla="*/ 1252537 w 1268412"/>
                <a:gd name="connsiteY79" fmla="*/ 327357 h 481419"/>
                <a:gd name="connsiteX80" fmla="*/ 1255712 w 1268412"/>
                <a:gd name="connsiteY80" fmla="*/ 317832 h 481419"/>
                <a:gd name="connsiteX81" fmla="*/ 1257300 w 1268412"/>
                <a:gd name="connsiteY81" fmla="*/ 313070 h 481419"/>
                <a:gd name="connsiteX82" fmla="*/ 1258887 w 1268412"/>
                <a:gd name="connsiteY82" fmla="*/ 308307 h 481419"/>
                <a:gd name="connsiteX83" fmla="*/ 1262062 w 1268412"/>
                <a:gd name="connsiteY83" fmla="*/ 301957 h 481419"/>
                <a:gd name="connsiteX84" fmla="*/ 1265237 w 1268412"/>
                <a:gd name="connsiteY84" fmla="*/ 289257 h 481419"/>
                <a:gd name="connsiteX85" fmla="*/ 1268412 w 1268412"/>
                <a:gd name="connsiteY85" fmla="*/ 281320 h 481419"/>
                <a:gd name="connsiteX86" fmla="*/ 1266825 w 1268412"/>
                <a:gd name="connsiteY86" fmla="*/ 247982 h 481419"/>
                <a:gd name="connsiteX87" fmla="*/ 1265237 w 1268412"/>
                <a:gd name="connsiteY87" fmla="*/ 240045 h 481419"/>
                <a:gd name="connsiteX88" fmla="*/ 1263650 w 1268412"/>
                <a:gd name="connsiteY88" fmla="*/ 224170 h 481419"/>
                <a:gd name="connsiteX89" fmla="*/ 1260475 w 1268412"/>
                <a:gd name="connsiteY89" fmla="*/ 206707 h 481419"/>
                <a:gd name="connsiteX90" fmla="*/ 1258887 w 1268412"/>
                <a:gd name="connsiteY90" fmla="*/ 200357 h 481419"/>
                <a:gd name="connsiteX91" fmla="*/ 1257300 w 1268412"/>
                <a:gd name="connsiteY91" fmla="*/ 192420 h 481419"/>
                <a:gd name="connsiteX92" fmla="*/ 1255712 w 1268412"/>
                <a:gd name="connsiteY92" fmla="*/ 187657 h 481419"/>
                <a:gd name="connsiteX93" fmla="*/ 1252537 w 1268412"/>
                <a:gd name="connsiteY93" fmla="*/ 171782 h 481419"/>
                <a:gd name="connsiteX94" fmla="*/ 1249362 w 1268412"/>
                <a:gd name="connsiteY94" fmla="*/ 165432 h 481419"/>
                <a:gd name="connsiteX95" fmla="*/ 1244600 w 1268412"/>
                <a:gd name="connsiteY95" fmla="*/ 157495 h 481419"/>
                <a:gd name="connsiteX96" fmla="*/ 1239837 w 1268412"/>
                <a:gd name="connsiteY96" fmla="*/ 144795 h 481419"/>
                <a:gd name="connsiteX97" fmla="*/ 1235075 w 1268412"/>
                <a:gd name="connsiteY97" fmla="*/ 133682 h 481419"/>
                <a:gd name="connsiteX98" fmla="*/ 1233487 w 1268412"/>
                <a:gd name="connsiteY98" fmla="*/ 127332 h 481419"/>
                <a:gd name="connsiteX99" fmla="*/ 1230312 w 1268412"/>
                <a:gd name="connsiteY99" fmla="*/ 117807 h 481419"/>
                <a:gd name="connsiteX100" fmla="*/ 1227137 w 1268412"/>
                <a:gd name="connsiteY100" fmla="*/ 105107 h 481419"/>
                <a:gd name="connsiteX101" fmla="*/ 1220787 w 1268412"/>
                <a:gd name="connsiteY101" fmla="*/ 92407 h 481419"/>
                <a:gd name="connsiteX102" fmla="*/ 1216025 w 1268412"/>
                <a:gd name="connsiteY102" fmla="*/ 82882 h 481419"/>
                <a:gd name="connsiteX103" fmla="*/ 1214437 w 1268412"/>
                <a:gd name="connsiteY103" fmla="*/ 78120 h 481419"/>
                <a:gd name="connsiteX104" fmla="*/ 1211262 w 1268412"/>
                <a:gd name="connsiteY104" fmla="*/ 73357 h 481419"/>
                <a:gd name="connsiteX105" fmla="*/ 1201737 w 1268412"/>
                <a:gd name="connsiteY105" fmla="*/ 57482 h 481419"/>
                <a:gd name="connsiteX106" fmla="*/ 1198562 w 1268412"/>
                <a:gd name="connsiteY106" fmla="*/ 52720 h 481419"/>
                <a:gd name="connsiteX107" fmla="*/ 1193800 w 1268412"/>
                <a:gd name="connsiteY107" fmla="*/ 49545 h 481419"/>
                <a:gd name="connsiteX108" fmla="*/ 1184275 w 1268412"/>
                <a:gd name="connsiteY108" fmla="*/ 43195 h 481419"/>
                <a:gd name="connsiteX109" fmla="*/ 1168400 w 1268412"/>
                <a:gd name="connsiteY109" fmla="*/ 32082 h 481419"/>
                <a:gd name="connsiteX110" fmla="*/ 1163637 w 1268412"/>
                <a:gd name="connsiteY110" fmla="*/ 28907 h 481419"/>
                <a:gd name="connsiteX111" fmla="*/ 1158875 w 1268412"/>
                <a:gd name="connsiteY111" fmla="*/ 25732 h 481419"/>
                <a:gd name="connsiteX112" fmla="*/ 1154112 w 1268412"/>
                <a:gd name="connsiteY112" fmla="*/ 24145 h 481419"/>
                <a:gd name="connsiteX113" fmla="*/ 1144587 w 1268412"/>
                <a:gd name="connsiteY113" fmla="*/ 19382 h 481419"/>
                <a:gd name="connsiteX114" fmla="*/ 1131887 w 1268412"/>
                <a:gd name="connsiteY114" fmla="*/ 13032 h 481419"/>
                <a:gd name="connsiteX115" fmla="*/ 1120775 w 1268412"/>
                <a:gd name="connsiteY115" fmla="*/ 8270 h 481419"/>
                <a:gd name="connsiteX116" fmla="*/ 1092200 w 1268412"/>
                <a:gd name="connsiteY116" fmla="*/ 3507 h 481419"/>
                <a:gd name="connsiteX117" fmla="*/ 1027112 w 1268412"/>
                <a:gd name="connsiteY117" fmla="*/ 1920 h 481419"/>
                <a:gd name="connsiteX118" fmla="*/ 1000125 w 1268412"/>
                <a:gd name="connsiteY118" fmla="*/ 1920 h 481419"/>
                <a:gd name="connsiteX119" fmla="*/ 977900 w 1268412"/>
                <a:gd name="connsiteY119" fmla="*/ 3507 h 481419"/>
                <a:gd name="connsiteX120" fmla="*/ 923925 w 1268412"/>
                <a:gd name="connsiteY120" fmla="*/ 1920 h 481419"/>
                <a:gd name="connsiteX121" fmla="*/ 892175 w 1268412"/>
                <a:gd name="connsiteY121" fmla="*/ 332 h 481419"/>
                <a:gd name="connsiteX122" fmla="*/ 884237 w 1268412"/>
                <a:gd name="connsiteY122" fmla="*/ 1920 h 481419"/>
                <a:gd name="connsiteX123" fmla="*/ 844550 w 1268412"/>
                <a:gd name="connsiteY123" fmla="*/ 3507 h 481419"/>
                <a:gd name="connsiteX124" fmla="*/ 768350 w 1268412"/>
                <a:gd name="connsiteY124" fmla="*/ 6682 h 481419"/>
                <a:gd name="connsiteX125" fmla="*/ 747712 w 1268412"/>
                <a:gd name="connsiteY125" fmla="*/ 5095 h 481419"/>
                <a:gd name="connsiteX126" fmla="*/ 708025 w 1268412"/>
                <a:gd name="connsiteY126" fmla="*/ 5095 h 481419"/>
                <a:gd name="connsiteX127" fmla="*/ 703262 w 1268412"/>
                <a:gd name="connsiteY127" fmla="*/ 6682 h 481419"/>
                <a:gd name="connsiteX128" fmla="*/ 660400 w 1268412"/>
                <a:gd name="connsiteY128" fmla="*/ 6682 h 481419"/>
                <a:gd name="connsiteX129" fmla="*/ 566737 w 1268412"/>
                <a:gd name="connsiteY129" fmla="*/ 5095 h 481419"/>
                <a:gd name="connsiteX130" fmla="*/ 506412 w 1268412"/>
                <a:gd name="connsiteY130" fmla="*/ 8270 h 481419"/>
                <a:gd name="connsiteX131" fmla="*/ 482600 w 1268412"/>
                <a:gd name="connsiteY131" fmla="*/ 9857 h 481419"/>
                <a:gd name="connsiteX132" fmla="*/ 436562 w 1268412"/>
                <a:gd name="connsiteY132" fmla="*/ 6682 h 481419"/>
                <a:gd name="connsiteX133" fmla="*/ 350837 w 1268412"/>
                <a:gd name="connsiteY133" fmla="*/ 9857 h 481419"/>
                <a:gd name="connsiteX134" fmla="*/ 301625 w 1268412"/>
                <a:gd name="connsiteY134" fmla="*/ 9857 h 481419"/>
                <a:gd name="connsiteX135" fmla="*/ 292100 w 1268412"/>
                <a:gd name="connsiteY135" fmla="*/ 8270 h 481419"/>
                <a:gd name="connsiteX136" fmla="*/ 220662 w 1268412"/>
                <a:gd name="connsiteY136" fmla="*/ 6682 h 481419"/>
                <a:gd name="connsiteX137" fmla="*/ 179387 w 1268412"/>
                <a:gd name="connsiteY137" fmla="*/ 5095 h 481419"/>
                <a:gd name="connsiteX138" fmla="*/ 169862 w 1268412"/>
                <a:gd name="connsiteY138" fmla="*/ 5095 h 481419"/>
                <a:gd name="connsiteX139" fmla="*/ 112712 w 1268412"/>
                <a:gd name="connsiteY139" fmla="*/ 6682 h 481419"/>
                <a:gd name="connsiteX140" fmla="*/ 100012 w 1268412"/>
                <a:gd name="connsiteY140" fmla="*/ 5095 h 481419"/>
                <a:gd name="connsiteX141" fmla="*/ 61912 w 1268412"/>
                <a:gd name="connsiteY141" fmla="*/ 1920 h 481419"/>
                <a:gd name="connsiteX142" fmla="*/ 34925 w 1268412"/>
                <a:gd name="connsiteY142" fmla="*/ 1920 h 481419"/>
                <a:gd name="connsiteX143" fmla="*/ 30162 w 1268412"/>
                <a:gd name="connsiteY143" fmla="*/ 332 h 481419"/>
                <a:gd name="connsiteX144" fmla="*/ 0 w 1268412"/>
                <a:gd name="connsiteY144" fmla="*/ 13032 h 4814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</a:cxnLst>
              <a:rect l="l" t="t" r="r" b="b"/>
              <a:pathLst>
                <a:path w="1268412" h="481419">
                  <a:moveTo>
                    <a:pt x="0" y="13032"/>
                  </a:moveTo>
                  <a:lnTo>
                    <a:pt x="0" y="13032"/>
                  </a:lnTo>
                  <a:cubicBezTo>
                    <a:pt x="11491" y="17957"/>
                    <a:pt x="29227" y="20675"/>
                    <a:pt x="38100" y="32082"/>
                  </a:cubicBezTo>
                  <a:cubicBezTo>
                    <a:pt x="40443" y="35094"/>
                    <a:pt x="42333" y="38432"/>
                    <a:pt x="44450" y="41607"/>
                  </a:cubicBezTo>
                  <a:lnTo>
                    <a:pt x="53975" y="55895"/>
                  </a:lnTo>
                  <a:lnTo>
                    <a:pt x="57150" y="60657"/>
                  </a:lnTo>
                  <a:lnTo>
                    <a:pt x="60325" y="65420"/>
                  </a:lnTo>
                  <a:cubicBezTo>
                    <a:pt x="63119" y="73802"/>
                    <a:pt x="60984" y="68789"/>
                    <a:pt x="68262" y="79707"/>
                  </a:cubicBezTo>
                  <a:lnTo>
                    <a:pt x="74612" y="89232"/>
                  </a:lnTo>
                  <a:cubicBezTo>
                    <a:pt x="76200" y="90820"/>
                    <a:pt x="77997" y="92223"/>
                    <a:pt x="79375" y="93995"/>
                  </a:cubicBezTo>
                  <a:cubicBezTo>
                    <a:pt x="81718" y="97007"/>
                    <a:pt x="83608" y="100345"/>
                    <a:pt x="85725" y="103520"/>
                  </a:cubicBezTo>
                  <a:cubicBezTo>
                    <a:pt x="86783" y="105107"/>
                    <a:pt x="87313" y="107224"/>
                    <a:pt x="88900" y="108282"/>
                  </a:cubicBezTo>
                  <a:lnTo>
                    <a:pt x="93662" y="111457"/>
                  </a:lnTo>
                  <a:cubicBezTo>
                    <a:pt x="101545" y="123283"/>
                    <a:pt x="91413" y="108759"/>
                    <a:pt x="101600" y="120982"/>
                  </a:cubicBezTo>
                  <a:cubicBezTo>
                    <a:pt x="112658" y="134251"/>
                    <a:pt x="95616" y="116586"/>
                    <a:pt x="109537" y="130507"/>
                  </a:cubicBezTo>
                  <a:cubicBezTo>
                    <a:pt x="110066" y="132095"/>
                    <a:pt x="110376" y="133773"/>
                    <a:pt x="111125" y="135270"/>
                  </a:cubicBezTo>
                  <a:cubicBezTo>
                    <a:pt x="111978" y="136976"/>
                    <a:pt x="113900" y="138167"/>
                    <a:pt x="114300" y="140032"/>
                  </a:cubicBezTo>
                  <a:cubicBezTo>
                    <a:pt x="115525" y="145747"/>
                    <a:pt x="115358" y="151674"/>
                    <a:pt x="115887" y="157495"/>
                  </a:cubicBezTo>
                  <a:cubicBezTo>
                    <a:pt x="116416" y="198241"/>
                    <a:pt x="117475" y="238983"/>
                    <a:pt x="117475" y="279732"/>
                  </a:cubicBezTo>
                  <a:cubicBezTo>
                    <a:pt x="117475" y="289451"/>
                    <a:pt x="116261" y="325956"/>
                    <a:pt x="114300" y="341645"/>
                  </a:cubicBezTo>
                  <a:cubicBezTo>
                    <a:pt x="113559" y="347574"/>
                    <a:pt x="112441" y="347492"/>
                    <a:pt x="111125" y="352757"/>
                  </a:cubicBezTo>
                  <a:cubicBezTo>
                    <a:pt x="109933" y="357526"/>
                    <a:pt x="109085" y="366136"/>
                    <a:pt x="106362" y="370220"/>
                  </a:cubicBezTo>
                  <a:lnTo>
                    <a:pt x="103187" y="374982"/>
                  </a:lnTo>
                  <a:cubicBezTo>
                    <a:pt x="101191" y="380972"/>
                    <a:pt x="100710" y="383810"/>
                    <a:pt x="95250" y="389270"/>
                  </a:cubicBezTo>
                  <a:cubicBezTo>
                    <a:pt x="93133" y="391387"/>
                    <a:pt x="90770" y="393283"/>
                    <a:pt x="88900" y="395620"/>
                  </a:cubicBezTo>
                  <a:cubicBezTo>
                    <a:pt x="86516" y="398600"/>
                    <a:pt x="85249" y="402447"/>
                    <a:pt x="82550" y="405145"/>
                  </a:cubicBezTo>
                  <a:cubicBezTo>
                    <a:pt x="80962" y="406732"/>
                    <a:pt x="79224" y="408182"/>
                    <a:pt x="77787" y="409907"/>
                  </a:cubicBezTo>
                  <a:cubicBezTo>
                    <a:pt x="76565" y="411373"/>
                    <a:pt x="75961" y="413321"/>
                    <a:pt x="74612" y="414670"/>
                  </a:cubicBezTo>
                  <a:cubicBezTo>
                    <a:pt x="73263" y="416019"/>
                    <a:pt x="71437" y="416787"/>
                    <a:pt x="69850" y="417845"/>
                  </a:cubicBezTo>
                  <a:cubicBezTo>
                    <a:pt x="61968" y="429667"/>
                    <a:pt x="72098" y="415147"/>
                    <a:pt x="61912" y="427370"/>
                  </a:cubicBezTo>
                  <a:cubicBezTo>
                    <a:pt x="60691" y="428836"/>
                    <a:pt x="59846" y="430580"/>
                    <a:pt x="58737" y="432132"/>
                  </a:cubicBezTo>
                  <a:cubicBezTo>
                    <a:pt x="55010" y="437350"/>
                    <a:pt x="49518" y="444628"/>
                    <a:pt x="44450" y="448007"/>
                  </a:cubicBezTo>
                  <a:lnTo>
                    <a:pt x="34925" y="454357"/>
                  </a:lnTo>
                  <a:cubicBezTo>
                    <a:pt x="33867" y="455945"/>
                    <a:pt x="32972" y="457654"/>
                    <a:pt x="31750" y="459120"/>
                  </a:cubicBezTo>
                  <a:cubicBezTo>
                    <a:pt x="27932" y="463701"/>
                    <a:pt x="26905" y="463936"/>
                    <a:pt x="22225" y="467057"/>
                  </a:cubicBezTo>
                  <a:cubicBezTo>
                    <a:pt x="21167" y="468645"/>
                    <a:pt x="20540" y="470628"/>
                    <a:pt x="19050" y="471820"/>
                  </a:cubicBezTo>
                  <a:cubicBezTo>
                    <a:pt x="17743" y="472865"/>
                    <a:pt x="15784" y="472659"/>
                    <a:pt x="14287" y="473407"/>
                  </a:cubicBezTo>
                  <a:cubicBezTo>
                    <a:pt x="1969" y="479565"/>
                    <a:pt x="16742" y="474176"/>
                    <a:pt x="4762" y="478170"/>
                  </a:cubicBezTo>
                  <a:cubicBezTo>
                    <a:pt x="18568" y="482770"/>
                    <a:pt x="3029" y="478353"/>
                    <a:pt x="34925" y="476582"/>
                  </a:cubicBezTo>
                  <a:cubicBezTo>
                    <a:pt x="80416" y="474056"/>
                    <a:pt x="53965" y="475293"/>
                    <a:pt x="114300" y="473407"/>
                  </a:cubicBezTo>
                  <a:cubicBezTo>
                    <a:pt x="119062" y="472878"/>
                    <a:pt x="123795" y="471820"/>
                    <a:pt x="128587" y="471820"/>
                  </a:cubicBezTo>
                  <a:cubicBezTo>
                    <a:pt x="142541" y="471820"/>
                    <a:pt x="128280" y="475625"/>
                    <a:pt x="139700" y="471820"/>
                  </a:cubicBezTo>
                  <a:cubicBezTo>
                    <a:pt x="142875" y="472349"/>
                    <a:pt x="146006" y="473407"/>
                    <a:pt x="149225" y="473407"/>
                  </a:cubicBezTo>
                  <a:cubicBezTo>
                    <a:pt x="151407" y="473407"/>
                    <a:pt x="153393" y="471820"/>
                    <a:pt x="155575" y="471820"/>
                  </a:cubicBezTo>
                  <a:cubicBezTo>
                    <a:pt x="157248" y="471820"/>
                    <a:pt x="158683" y="473153"/>
                    <a:pt x="160337" y="473407"/>
                  </a:cubicBezTo>
                  <a:cubicBezTo>
                    <a:pt x="165593" y="474216"/>
                    <a:pt x="170926" y="474408"/>
                    <a:pt x="176212" y="474995"/>
                  </a:cubicBezTo>
                  <a:cubicBezTo>
                    <a:pt x="180452" y="475466"/>
                    <a:pt x="184679" y="476053"/>
                    <a:pt x="188912" y="476582"/>
                  </a:cubicBezTo>
                  <a:lnTo>
                    <a:pt x="306387" y="474995"/>
                  </a:lnTo>
                  <a:cubicBezTo>
                    <a:pt x="321763" y="474547"/>
                    <a:pt x="352425" y="471820"/>
                    <a:pt x="352425" y="471820"/>
                  </a:cubicBezTo>
                  <a:lnTo>
                    <a:pt x="446087" y="473407"/>
                  </a:lnTo>
                  <a:cubicBezTo>
                    <a:pt x="487473" y="474416"/>
                    <a:pt x="470299" y="478071"/>
                    <a:pt x="488950" y="473407"/>
                  </a:cubicBezTo>
                  <a:cubicBezTo>
                    <a:pt x="490537" y="473936"/>
                    <a:pt x="492041" y="474913"/>
                    <a:pt x="493712" y="474995"/>
                  </a:cubicBezTo>
                  <a:cubicBezTo>
                    <a:pt x="513749" y="475972"/>
                    <a:pt x="624198" y="477958"/>
                    <a:pt x="635000" y="478170"/>
                  </a:cubicBezTo>
                  <a:cubicBezTo>
                    <a:pt x="833745" y="472572"/>
                    <a:pt x="678271" y="474755"/>
                    <a:pt x="800100" y="476582"/>
                  </a:cubicBezTo>
                  <a:lnTo>
                    <a:pt x="1065212" y="479757"/>
                  </a:lnTo>
                  <a:cubicBezTo>
                    <a:pt x="1091761" y="481527"/>
                    <a:pt x="1090332" y="482380"/>
                    <a:pt x="1119187" y="479757"/>
                  </a:cubicBezTo>
                  <a:cubicBezTo>
                    <a:pt x="1120854" y="479605"/>
                    <a:pt x="1122326" y="478576"/>
                    <a:pt x="1123950" y="478170"/>
                  </a:cubicBezTo>
                  <a:cubicBezTo>
                    <a:pt x="1126568" y="477516"/>
                    <a:pt x="1129253" y="477167"/>
                    <a:pt x="1131887" y="476582"/>
                  </a:cubicBezTo>
                  <a:cubicBezTo>
                    <a:pt x="1134017" y="476109"/>
                    <a:pt x="1136120" y="475524"/>
                    <a:pt x="1138237" y="474995"/>
                  </a:cubicBezTo>
                  <a:cubicBezTo>
                    <a:pt x="1139825" y="473407"/>
                    <a:pt x="1141228" y="471610"/>
                    <a:pt x="1143000" y="470232"/>
                  </a:cubicBezTo>
                  <a:cubicBezTo>
                    <a:pt x="1146012" y="467889"/>
                    <a:pt x="1149827" y="466580"/>
                    <a:pt x="1152525" y="463882"/>
                  </a:cubicBezTo>
                  <a:cubicBezTo>
                    <a:pt x="1154112" y="462295"/>
                    <a:pt x="1155338" y="460234"/>
                    <a:pt x="1157287" y="459120"/>
                  </a:cubicBezTo>
                  <a:cubicBezTo>
                    <a:pt x="1159181" y="458037"/>
                    <a:pt x="1161520" y="458061"/>
                    <a:pt x="1163637" y="457532"/>
                  </a:cubicBezTo>
                  <a:cubicBezTo>
                    <a:pt x="1173450" y="450990"/>
                    <a:pt x="1163879" y="458253"/>
                    <a:pt x="1171575" y="449595"/>
                  </a:cubicBezTo>
                  <a:cubicBezTo>
                    <a:pt x="1174558" y="446239"/>
                    <a:pt x="1177925" y="443245"/>
                    <a:pt x="1181100" y="440070"/>
                  </a:cubicBezTo>
                  <a:lnTo>
                    <a:pt x="1185862" y="435307"/>
                  </a:lnTo>
                  <a:lnTo>
                    <a:pt x="1190625" y="430545"/>
                  </a:lnTo>
                  <a:cubicBezTo>
                    <a:pt x="1191154" y="428957"/>
                    <a:pt x="1191167" y="427089"/>
                    <a:pt x="1192212" y="425782"/>
                  </a:cubicBezTo>
                  <a:cubicBezTo>
                    <a:pt x="1193404" y="424292"/>
                    <a:pt x="1195509" y="423828"/>
                    <a:pt x="1196975" y="422607"/>
                  </a:cubicBezTo>
                  <a:cubicBezTo>
                    <a:pt x="1198700" y="421170"/>
                    <a:pt x="1200300" y="419570"/>
                    <a:pt x="1201737" y="417845"/>
                  </a:cubicBezTo>
                  <a:cubicBezTo>
                    <a:pt x="1202958" y="416379"/>
                    <a:pt x="1203690" y="414548"/>
                    <a:pt x="1204912" y="413082"/>
                  </a:cubicBezTo>
                  <a:cubicBezTo>
                    <a:pt x="1215194" y="400744"/>
                    <a:pt x="1204029" y="416840"/>
                    <a:pt x="1214437" y="401970"/>
                  </a:cubicBezTo>
                  <a:cubicBezTo>
                    <a:pt x="1216625" y="398844"/>
                    <a:pt x="1219580" y="396065"/>
                    <a:pt x="1220787" y="392445"/>
                  </a:cubicBezTo>
                  <a:cubicBezTo>
                    <a:pt x="1221316" y="390857"/>
                    <a:pt x="1221562" y="389145"/>
                    <a:pt x="1222375" y="387682"/>
                  </a:cubicBezTo>
                  <a:cubicBezTo>
                    <a:pt x="1224228" y="384346"/>
                    <a:pt x="1228725" y="378157"/>
                    <a:pt x="1228725" y="378157"/>
                  </a:cubicBezTo>
                  <a:cubicBezTo>
                    <a:pt x="1229783" y="374982"/>
                    <a:pt x="1229533" y="370999"/>
                    <a:pt x="1231900" y="368632"/>
                  </a:cubicBezTo>
                  <a:cubicBezTo>
                    <a:pt x="1236228" y="364304"/>
                    <a:pt x="1238031" y="362949"/>
                    <a:pt x="1241425" y="357520"/>
                  </a:cubicBezTo>
                  <a:cubicBezTo>
                    <a:pt x="1246213" y="349859"/>
                    <a:pt x="1243240" y="353284"/>
                    <a:pt x="1246187" y="346407"/>
                  </a:cubicBezTo>
                  <a:cubicBezTo>
                    <a:pt x="1247119" y="344232"/>
                    <a:pt x="1248614" y="342302"/>
                    <a:pt x="1249362" y="340057"/>
                  </a:cubicBezTo>
                  <a:cubicBezTo>
                    <a:pt x="1250742" y="335917"/>
                    <a:pt x="1251157" y="331497"/>
                    <a:pt x="1252537" y="327357"/>
                  </a:cubicBezTo>
                  <a:lnTo>
                    <a:pt x="1255712" y="317832"/>
                  </a:lnTo>
                  <a:lnTo>
                    <a:pt x="1257300" y="313070"/>
                  </a:lnTo>
                  <a:cubicBezTo>
                    <a:pt x="1257829" y="311482"/>
                    <a:pt x="1258139" y="309804"/>
                    <a:pt x="1258887" y="308307"/>
                  </a:cubicBezTo>
                  <a:cubicBezTo>
                    <a:pt x="1259945" y="306190"/>
                    <a:pt x="1261314" y="304202"/>
                    <a:pt x="1262062" y="301957"/>
                  </a:cubicBezTo>
                  <a:cubicBezTo>
                    <a:pt x="1263442" y="297817"/>
                    <a:pt x="1263616" y="293308"/>
                    <a:pt x="1265237" y="289257"/>
                  </a:cubicBezTo>
                  <a:lnTo>
                    <a:pt x="1268412" y="281320"/>
                  </a:lnTo>
                  <a:cubicBezTo>
                    <a:pt x="1267883" y="270207"/>
                    <a:pt x="1267678" y="259074"/>
                    <a:pt x="1266825" y="247982"/>
                  </a:cubicBezTo>
                  <a:cubicBezTo>
                    <a:pt x="1266618" y="245292"/>
                    <a:pt x="1265594" y="242719"/>
                    <a:pt x="1265237" y="240045"/>
                  </a:cubicBezTo>
                  <a:cubicBezTo>
                    <a:pt x="1264534" y="234774"/>
                    <a:pt x="1264310" y="229447"/>
                    <a:pt x="1263650" y="224170"/>
                  </a:cubicBezTo>
                  <a:cubicBezTo>
                    <a:pt x="1263160" y="220248"/>
                    <a:pt x="1261401" y="210873"/>
                    <a:pt x="1260475" y="206707"/>
                  </a:cubicBezTo>
                  <a:cubicBezTo>
                    <a:pt x="1260002" y="204577"/>
                    <a:pt x="1259360" y="202487"/>
                    <a:pt x="1258887" y="200357"/>
                  </a:cubicBezTo>
                  <a:cubicBezTo>
                    <a:pt x="1258302" y="197723"/>
                    <a:pt x="1257954" y="195037"/>
                    <a:pt x="1257300" y="192420"/>
                  </a:cubicBezTo>
                  <a:cubicBezTo>
                    <a:pt x="1256894" y="190796"/>
                    <a:pt x="1256088" y="189288"/>
                    <a:pt x="1255712" y="187657"/>
                  </a:cubicBezTo>
                  <a:cubicBezTo>
                    <a:pt x="1254498" y="182399"/>
                    <a:pt x="1254950" y="176609"/>
                    <a:pt x="1252537" y="171782"/>
                  </a:cubicBezTo>
                  <a:cubicBezTo>
                    <a:pt x="1251479" y="169665"/>
                    <a:pt x="1250511" y="167501"/>
                    <a:pt x="1249362" y="165432"/>
                  </a:cubicBezTo>
                  <a:cubicBezTo>
                    <a:pt x="1247864" y="162735"/>
                    <a:pt x="1245980" y="160255"/>
                    <a:pt x="1244600" y="157495"/>
                  </a:cubicBezTo>
                  <a:cubicBezTo>
                    <a:pt x="1238026" y="144346"/>
                    <a:pt x="1243957" y="154408"/>
                    <a:pt x="1239837" y="144795"/>
                  </a:cubicBezTo>
                  <a:cubicBezTo>
                    <a:pt x="1236206" y="136323"/>
                    <a:pt x="1237203" y="141132"/>
                    <a:pt x="1235075" y="133682"/>
                  </a:cubicBezTo>
                  <a:cubicBezTo>
                    <a:pt x="1234476" y="131584"/>
                    <a:pt x="1234114" y="129422"/>
                    <a:pt x="1233487" y="127332"/>
                  </a:cubicBezTo>
                  <a:cubicBezTo>
                    <a:pt x="1232525" y="124126"/>
                    <a:pt x="1231124" y="121054"/>
                    <a:pt x="1230312" y="117807"/>
                  </a:cubicBezTo>
                  <a:cubicBezTo>
                    <a:pt x="1229254" y="113574"/>
                    <a:pt x="1229088" y="109010"/>
                    <a:pt x="1227137" y="105107"/>
                  </a:cubicBezTo>
                  <a:cubicBezTo>
                    <a:pt x="1225020" y="100874"/>
                    <a:pt x="1222283" y="96897"/>
                    <a:pt x="1220787" y="92407"/>
                  </a:cubicBezTo>
                  <a:cubicBezTo>
                    <a:pt x="1216801" y="80445"/>
                    <a:pt x="1222176" y="95183"/>
                    <a:pt x="1216025" y="82882"/>
                  </a:cubicBezTo>
                  <a:cubicBezTo>
                    <a:pt x="1215277" y="81385"/>
                    <a:pt x="1215185" y="79617"/>
                    <a:pt x="1214437" y="78120"/>
                  </a:cubicBezTo>
                  <a:cubicBezTo>
                    <a:pt x="1213584" y="76413"/>
                    <a:pt x="1212209" y="75014"/>
                    <a:pt x="1211262" y="73357"/>
                  </a:cubicBezTo>
                  <a:cubicBezTo>
                    <a:pt x="1201504" y="56280"/>
                    <a:pt x="1217263" y="80770"/>
                    <a:pt x="1201737" y="57482"/>
                  </a:cubicBezTo>
                  <a:cubicBezTo>
                    <a:pt x="1200679" y="55895"/>
                    <a:pt x="1200149" y="53778"/>
                    <a:pt x="1198562" y="52720"/>
                  </a:cubicBezTo>
                  <a:cubicBezTo>
                    <a:pt x="1196975" y="51662"/>
                    <a:pt x="1195266" y="50766"/>
                    <a:pt x="1193800" y="49545"/>
                  </a:cubicBezTo>
                  <a:cubicBezTo>
                    <a:pt x="1185873" y="42939"/>
                    <a:pt x="1192643" y="45984"/>
                    <a:pt x="1184275" y="43195"/>
                  </a:cubicBezTo>
                  <a:cubicBezTo>
                    <a:pt x="1174875" y="36144"/>
                    <a:pt x="1180123" y="39897"/>
                    <a:pt x="1168400" y="32082"/>
                  </a:cubicBezTo>
                  <a:lnTo>
                    <a:pt x="1163637" y="28907"/>
                  </a:lnTo>
                  <a:cubicBezTo>
                    <a:pt x="1162050" y="27849"/>
                    <a:pt x="1160685" y="26335"/>
                    <a:pt x="1158875" y="25732"/>
                  </a:cubicBezTo>
                  <a:lnTo>
                    <a:pt x="1154112" y="24145"/>
                  </a:lnTo>
                  <a:cubicBezTo>
                    <a:pt x="1143679" y="17189"/>
                    <a:pt x="1154913" y="24076"/>
                    <a:pt x="1144587" y="19382"/>
                  </a:cubicBezTo>
                  <a:cubicBezTo>
                    <a:pt x="1140278" y="17423"/>
                    <a:pt x="1136120" y="15149"/>
                    <a:pt x="1131887" y="13032"/>
                  </a:cubicBezTo>
                  <a:cubicBezTo>
                    <a:pt x="1127814" y="10995"/>
                    <a:pt x="1125114" y="9271"/>
                    <a:pt x="1120775" y="8270"/>
                  </a:cubicBezTo>
                  <a:cubicBezTo>
                    <a:pt x="1114091" y="6728"/>
                    <a:pt x="1099681" y="3812"/>
                    <a:pt x="1092200" y="3507"/>
                  </a:cubicBezTo>
                  <a:cubicBezTo>
                    <a:pt x="1070516" y="2622"/>
                    <a:pt x="1048808" y="2449"/>
                    <a:pt x="1027112" y="1920"/>
                  </a:cubicBezTo>
                  <a:cubicBezTo>
                    <a:pt x="1014150" y="6240"/>
                    <a:pt x="1029138" y="1920"/>
                    <a:pt x="1000125" y="1920"/>
                  </a:cubicBezTo>
                  <a:cubicBezTo>
                    <a:pt x="992698" y="1920"/>
                    <a:pt x="985308" y="2978"/>
                    <a:pt x="977900" y="3507"/>
                  </a:cubicBezTo>
                  <a:lnTo>
                    <a:pt x="923925" y="1920"/>
                  </a:lnTo>
                  <a:cubicBezTo>
                    <a:pt x="913336" y="1528"/>
                    <a:pt x="902772" y="332"/>
                    <a:pt x="892175" y="332"/>
                  </a:cubicBezTo>
                  <a:cubicBezTo>
                    <a:pt x="889477" y="332"/>
                    <a:pt x="886929" y="1741"/>
                    <a:pt x="884237" y="1920"/>
                  </a:cubicBezTo>
                  <a:cubicBezTo>
                    <a:pt x="871027" y="2801"/>
                    <a:pt x="857780" y="3008"/>
                    <a:pt x="844550" y="3507"/>
                  </a:cubicBezTo>
                  <a:cubicBezTo>
                    <a:pt x="780475" y="5925"/>
                    <a:pt x="821365" y="4032"/>
                    <a:pt x="768350" y="6682"/>
                  </a:cubicBezTo>
                  <a:cubicBezTo>
                    <a:pt x="761471" y="6153"/>
                    <a:pt x="754612" y="5095"/>
                    <a:pt x="747712" y="5095"/>
                  </a:cubicBezTo>
                  <a:cubicBezTo>
                    <a:pt x="703796" y="5095"/>
                    <a:pt x="730851" y="8898"/>
                    <a:pt x="708025" y="5095"/>
                  </a:cubicBezTo>
                  <a:cubicBezTo>
                    <a:pt x="706437" y="5624"/>
                    <a:pt x="704913" y="6407"/>
                    <a:pt x="703262" y="6682"/>
                  </a:cubicBezTo>
                  <a:cubicBezTo>
                    <a:pt x="683769" y="9931"/>
                    <a:pt x="685248" y="7327"/>
                    <a:pt x="660400" y="6682"/>
                  </a:cubicBezTo>
                  <a:lnTo>
                    <a:pt x="566737" y="5095"/>
                  </a:lnTo>
                  <a:cubicBezTo>
                    <a:pt x="530172" y="8418"/>
                    <a:pt x="567016" y="5384"/>
                    <a:pt x="506412" y="8270"/>
                  </a:cubicBezTo>
                  <a:cubicBezTo>
                    <a:pt x="498466" y="8648"/>
                    <a:pt x="490537" y="9328"/>
                    <a:pt x="482600" y="9857"/>
                  </a:cubicBezTo>
                  <a:cubicBezTo>
                    <a:pt x="472226" y="8993"/>
                    <a:pt x="444940" y="6564"/>
                    <a:pt x="436562" y="6682"/>
                  </a:cubicBezTo>
                  <a:cubicBezTo>
                    <a:pt x="407970" y="7085"/>
                    <a:pt x="350837" y="9857"/>
                    <a:pt x="350837" y="9857"/>
                  </a:cubicBezTo>
                  <a:cubicBezTo>
                    <a:pt x="331452" y="3397"/>
                    <a:pt x="352688" y="9857"/>
                    <a:pt x="301625" y="9857"/>
                  </a:cubicBezTo>
                  <a:cubicBezTo>
                    <a:pt x="298406" y="9857"/>
                    <a:pt x="295316" y="8396"/>
                    <a:pt x="292100" y="8270"/>
                  </a:cubicBezTo>
                  <a:cubicBezTo>
                    <a:pt x="268300" y="7337"/>
                    <a:pt x="244471" y="7353"/>
                    <a:pt x="220662" y="6682"/>
                  </a:cubicBezTo>
                  <a:cubicBezTo>
                    <a:pt x="206899" y="6294"/>
                    <a:pt x="193145" y="5624"/>
                    <a:pt x="179387" y="5095"/>
                  </a:cubicBezTo>
                  <a:cubicBezTo>
                    <a:pt x="166690" y="9327"/>
                    <a:pt x="182561" y="5095"/>
                    <a:pt x="169862" y="5095"/>
                  </a:cubicBezTo>
                  <a:cubicBezTo>
                    <a:pt x="150805" y="5095"/>
                    <a:pt x="131762" y="6153"/>
                    <a:pt x="112712" y="6682"/>
                  </a:cubicBezTo>
                  <a:cubicBezTo>
                    <a:pt x="108479" y="6153"/>
                    <a:pt x="104264" y="5449"/>
                    <a:pt x="100012" y="5095"/>
                  </a:cubicBezTo>
                  <a:cubicBezTo>
                    <a:pt x="55525" y="1388"/>
                    <a:pt x="90487" y="5491"/>
                    <a:pt x="61912" y="1920"/>
                  </a:cubicBezTo>
                  <a:cubicBezTo>
                    <a:pt x="48951" y="-2402"/>
                    <a:pt x="63939" y="1920"/>
                    <a:pt x="34925" y="1920"/>
                  </a:cubicBezTo>
                  <a:cubicBezTo>
                    <a:pt x="33251" y="1920"/>
                    <a:pt x="31750" y="861"/>
                    <a:pt x="30162" y="332"/>
                  </a:cubicBezTo>
                  <a:lnTo>
                    <a:pt x="0" y="13032"/>
                  </a:lnTo>
                  <a:close/>
                </a:path>
              </a:pathLst>
            </a:cu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9E8A2859-D769-41B2-B970-ECC936F2BEBF}"/>
              </a:ext>
            </a:extLst>
          </p:cNvPr>
          <p:cNvSpPr txBox="1"/>
          <p:nvPr/>
        </p:nvSpPr>
        <p:spPr>
          <a:xfrm>
            <a:off x="4432253" y="1786534"/>
            <a:ext cx="49261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A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CB4B969-3D53-4A3C-9C34-C78AB47261A7}"/>
              </a:ext>
            </a:extLst>
          </p:cNvPr>
          <p:cNvSpPr txBox="1"/>
          <p:nvPr/>
        </p:nvSpPr>
        <p:spPr>
          <a:xfrm>
            <a:off x="4463467" y="3139772"/>
            <a:ext cx="49261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B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CAFBF7E-E9A7-4DA1-A921-1C040F98CD16}"/>
              </a:ext>
            </a:extLst>
          </p:cNvPr>
          <p:cNvSpPr txBox="1"/>
          <p:nvPr/>
        </p:nvSpPr>
        <p:spPr>
          <a:xfrm>
            <a:off x="4494681" y="4151486"/>
            <a:ext cx="49261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C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9A1B07B-E3DA-427F-99CD-F8A650467D54}"/>
              </a:ext>
            </a:extLst>
          </p:cNvPr>
          <p:cNvSpPr txBox="1"/>
          <p:nvPr/>
        </p:nvSpPr>
        <p:spPr>
          <a:xfrm>
            <a:off x="4525895" y="5614892"/>
            <a:ext cx="49261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842261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FBA0589-EDBB-4CD7-ABBE-FC41CBA691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2711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6181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EF3E289-077F-49D3-8BF3-2C77A85FAB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708" y="131576"/>
            <a:ext cx="3924300" cy="63817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84D818-E726-4108-B824-F751B0057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05130"/>
              </p:ext>
            </p:extLst>
          </p:nvPr>
        </p:nvGraphicFramePr>
        <p:xfrm>
          <a:off x="3494908" y="2890818"/>
          <a:ext cx="187991" cy="24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84D818-E726-4108-B824-F751B0057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4908" y="2890818"/>
                        <a:ext cx="187991" cy="24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DB79258B-D3C3-4E9C-91F1-7FF88ABFF9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655" y="820957"/>
            <a:ext cx="3348248" cy="20186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1526C3F-16E2-49F6-9B3D-E29820843EF2}"/>
              </a:ext>
            </a:extLst>
          </p:cNvPr>
          <p:cNvSpPr txBox="1"/>
          <p:nvPr/>
        </p:nvSpPr>
        <p:spPr>
          <a:xfrm>
            <a:off x="5969000" y="833718"/>
            <a:ext cx="5676153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7x15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x15x17 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7x2+15x5 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5+17 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 17 + 17 + 15 + 15 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257454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F1A017-42C0-4049-81E4-49AF658F42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6607" y="495759"/>
            <a:ext cx="11479576" cy="104660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of the following best describes the surface area of the 3D Solid shown below?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314117-7315-4953-B6C3-24144934E6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817" y="1434717"/>
            <a:ext cx="4610100" cy="22479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DC98806-F678-4B97-8256-921E718FD4C0}"/>
              </a:ext>
            </a:extLst>
          </p:cNvPr>
          <p:cNvSpPr txBox="1"/>
          <p:nvPr/>
        </p:nvSpPr>
        <p:spPr>
          <a:xfrm>
            <a:off x="5118023" y="1250051"/>
            <a:ext cx="6566053" cy="3935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lphaUcParenR"/>
            </a:pPr>
            <a:r>
              <a:rPr lang="en-CA" sz="3400" dirty="0"/>
              <a:t>Two Triangles and a rectangle 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CA" sz="3400" dirty="0"/>
              <a:t>Two Triangles and 2 rectangles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CA" sz="3400" dirty="0"/>
              <a:t>Three Triangles and 3 rectangles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CA" sz="3400" dirty="0"/>
              <a:t>Four Triangles and 2 Squares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CA" sz="3400" dirty="0"/>
              <a:t>Two Triangles and 3 Rectangles</a:t>
            </a:r>
          </a:p>
        </p:txBody>
      </p:sp>
    </p:spTree>
    <p:extLst>
      <p:ext uri="{BB962C8B-B14F-4D97-AF65-F5344CB8AC3E}">
        <p14:creationId xmlns:p14="http://schemas.microsoft.com/office/powerpoint/2010/main" val="18873991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EA814E-8901-449B-9556-10C81ACF51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181" y="278747"/>
            <a:ext cx="6846827" cy="464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5766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1352102-B046-449F-9078-C010A07F0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79" y="868363"/>
            <a:ext cx="2952750" cy="29241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118B9E0-65B7-4EF4-89ED-B733EFAC8F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E30439E-3029-4E95-B4A1-5DD86FCD0A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3255" y="1169053"/>
            <a:ext cx="5267325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2872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2A998-D9E0-4471-BB14-03BE7552BF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472" y="365125"/>
            <a:ext cx="11045328" cy="60435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at is the radius and height of this cylinde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6CFC27-7773-413B-B586-8782EE75F1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472" y="969484"/>
            <a:ext cx="3562350" cy="3267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B7FF6D-70FC-4A37-BD9B-0DE0133E7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4353"/>
              </p:ext>
            </p:extLst>
          </p:nvPr>
        </p:nvGraphicFramePr>
        <p:xfrm>
          <a:off x="6464683" y="1211809"/>
          <a:ext cx="4889117" cy="278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562040" imgH="888840" progId="Equation.DSMT4">
                  <p:embed/>
                </p:oleObj>
              </mc:Choice>
              <mc:Fallback>
                <p:oleObj name="Equation" r:id="rId5" imgW="156204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3B7FF6D-70FC-4A37-BD9B-0DE0133E70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4683" y="1211809"/>
                        <a:ext cx="4889117" cy="2782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781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1FD6B6C-9AF5-4DC0-A41F-567D1F5D92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364" y="294284"/>
            <a:ext cx="10892117" cy="34103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99E9A6C-DBCC-445A-A94B-DC22EBF61D35}"/>
              </a:ext>
            </a:extLst>
          </p:cNvPr>
          <p:cNvSpPr txBox="1"/>
          <p:nvPr/>
        </p:nvSpPr>
        <p:spPr>
          <a:xfrm>
            <a:off x="5844988" y="1075765"/>
            <a:ext cx="5674659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Rectangular Prism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Cube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Cylinder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Triangular Prism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Sphere</a:t>
            </a:r>
          </a:p>
        </p:txBody>
      </p:sp>
    </p:spTree>
    <p:extLst>
      <p:ext uri="{BB962C8B-B14F-4D97-AF65-F5344CB8AC3E}">
        <p14:creationId xmlns:p14="http://schemas.microsoft.com/office/powerpoint/2010/main" val="32053239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21B4CF9-46CB-40AE-BEB8-747560A530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06" y="1018895"/>
            <a:ext cx="5585012" cy="232999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93C1866-132B-4933-8A77-9627462A2B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1EC49ED-970F-4EF8-8922-106E16B3D841}"/>
              </a:ext>
            </a:extLst>
          </p:cNvPr>
          <p:cNvSpPr txBox="1"/>
          <p:nvPr/>
        </p:nvSpPr>
        <p:spPr>
          <a:xfrm>
            <a:off x="8722659" y="833718"/>
            <a:ext cx="2922493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5.5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51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26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41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51 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187633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3C1866-132B-4933-8A77-9627462A2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0D3D22-39B0-4826-A1D9-C6E36CC52FB4}"/>
              </a:ext>
            </a:extLst>
          </p:cNvPr>
          <p:cNvSpPr txBox="1"/>
          <p:nvPr/>
        </p:nvSpPr>
        <p:spPr>
          <a:xfrm>
            <a:off x="8722659" y="833718"/>
            <a:ext cx="2922493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52</a:t>
            </a:r>
            <a:r>
              <a:rPr lang="el-GR" sz="4300" dirty="0"/>
              <a:t>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78</a:t>
            </a:r>
            <a:r>
              <a:rPr lang="el-GR" sz="4300" dirty="0"/>
              <a:t> 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88</a:t>
            </a:r>
            <a:r>
              <a:rPr lang="el-GR" sz="4300" dirty="0"/>
              <a:t> 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48</a:t>
            </a:r>
            <a:r>
              <a:rPr lang="el-GR" sz="4300" dirty="0"/>
              <a:t> 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52</a:t>
            </a:r>
            <a:r>
              <a:rPr lang="el-GR" sz="4300" dirty="0"/>
              <a:t> 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8B0C473-085C-493A-8768-EEF28327DA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149" y="990600"/>
            <a:ext cx="333375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620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3C1866-132B-4933-8A77-9627462A2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1F8FB46-7F9C-4256-A984-02A1A41477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379" y="868363"/>
            <a:ext cx="4819650" cy="26098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4A5118C-CB58-4304-80BB-C26546495E5C}"/>
              </a:ext>
            </a:extLst>
          </p:cNvPr>
          <p:cNvSpPr txBox="1"/>
          <p:nvPr/>
        </p:nvSpPr>
        <p:spPr>
          <a:xfrm>
            <a:off x="8722659" y="833718"/>
            <a:ext cx="2922493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4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84</a:t>
            </a:r>
            <a:r>
              <a:rPr lang="el-GR" sz="4300" dirty="0"/>
              <a:t> 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96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90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08 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0209019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3C1866-132B-4933-8A77-9627462A2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0C794B7-D289-41AD-89C3-2C142E60C9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115" y="992000"/>
            <a:ext cx="3190875" cy="31527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CF6D15-1771-4CEA-84FB-2C69F1526297}"/>
              </a:ext>
            </a:extLst>
          </p:cNvPr>
          <p:cNvSpPr txBox="1"/>
          <p:nvPr/>
        </p:nvSpPr>
        <p:spPr>
          <a:xfrm>
            <a:off x="8722659" y="833718"/>
            <a:ext cx="2922493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20</a:t>
            </a:r>
            <a:r>
              <a:rPr lang="el-GR" sz="4300" dirty="0"/>
              <a:t>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70</a:t>
            </a:r>
            <a:r>
              <a:rPr lang="el-GR" sz="4300" dirty="0"/>
              <a:t>π</a:t>
            </a:r>
            <a:r>
              <a:rPr lang="en-CA" sz="4300" dirty="0"/>
              <a:t> 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25</a:t>
            </a:r>
            <a:r>
              <a:rPr lang="el-GR" sz="4300" dirty="0"/>
              <a:t> 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40</a:t>
            </a:r>
            <a:r>
              <a:rPr lang="el-GR" sz="4300" dirty="0"/>
              <a:t>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533</a:t>
            </a:r>
            <a:r>
              <a:rPr lang="el-GR" sz="4300" dirty="0"/>
              <a:t>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358094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3C1866-132B-4933-8A77-9627462A2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9EB2BCE-A44D-4EED-8B8C-5316D36204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415" y="868363"/>
            <a:ext cx="3467100" cy="36004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54C6547-8616-4DAC-965D-21527FD29E57}"/>
              </a:ext>
            </a:extLst>
          </p:cNvPr>
          <p:cNvSpPr txBox="1"/>
          <p:nvPr/>
        </p:nvSpPr>
        <p:spPr>
          <a:xfrm>
            <a:off x="8722659" y="833718"/>
            <a:ext cx="2922493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2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60</a:t>
            </a:r>
            <a:r>
              <a:rPr lang="el-GR" sz="4300" dirty="0"/>
              <a:t>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92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92</a:t>
            </a:r>
            <a:r>
              <a:rPr lang="el-GR" sz="4300" dirty="0"/>
              <a:t>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76</a:t>
            </a:r>
            <a:r>
              <a:rPr lang="el-GR" sz="4300" dirty="0"/>
              <a:t>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270472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3C1866-132B-4933-8A77-9627462A2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D54F83-7A08-411E-ACD2-30D614839C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27" y="1014412"/>
            <a:ext cx="4275886" cy="255579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617407-A9BC-43B0-AB8D-F020F06D956C}"/>
              </a:ext>
            </a:extLst>
          </p:cNvPr>
          <p:cNvSpPr txBox="1"/>
          <p:nvPr/>
        </p:nvSpPr>
        <p:spPr>
          <a:xfrm>
            <a:off x="6849533" y="833718"/>
            <a:ext cx="4795619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24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98</a:t>
            </a:r>
            <a:r>
              <a:rPr lang="el-GR" sz="4300" dirty="0"/>
              <a:t> π</a:t>
            </a:r>
            <a:r>
              <a:rPr lang="en-CA" sz="4300" dirty="0"/>
              <a:t> + 224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73</a:t>
            </a:r>
            <a:r>
              <a:rPr lang="el-GR" sz="4300" dirty="0"/>
              <a:t>π</a:t>
            </a:r>
            <a:r>
              <a:rPr lang="en-CA" sz="4300" dirty="0"/>
              <a:t> +224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22</a:t>
            </a:r>
            <a:r>
              <a:rPr lang="el-GR" sz="4300" dirty="0"/>
              <a:t>π</a:t>
            </a:r>
            <a:r>
              <a:rPr lang="en-CA" sz="4300" dirty="0"/>
              <a:t>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61</a:t>
            </a:r>
            <a:r>
              <a:rPr lang="el-GR" sz="4300" dirty="0"/>
              <a:t>π</a:t>
            </a:r>
            <a:r>
              <a:rPr lang="en-CA" sz="4300" dirty="0"/>
              <a:t> + 224 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921950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3C1866-132B-4933-8A77-9627462A2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CA5375F-7FD4-4742-B815-585C51AB5A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929" y="1006288"/>
            <a:ext cx="3714750" cy="2819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9EF2C-AAD9-4F1C-95B5-0F9274FBF805}"/>
              </a:ext>
            </a:extLst>
          </p:cNvPr>
          <p:cNvSpPr txBox="1"/>
          <p:nvPr/>
        </p:nvSpPr>
        <p:spPr>
          <a:xfrm>
            <a:off x="7442201" y="833718"/>
            <a:ext cx="4202952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16.77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69</a:t>
            </a:r>
            <a:r>
              <a:rPr lang="el-GR" sz="4300" dirty="0"/>
              <a:t>π</a:t>
            </a:r>
            <a:r>
              <a:rPr lang="en-CA" sz="4300" dirty="0"/>
              <a:t> + 126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42</a:t>
            </a:r>
            <a:r>
              <a:rPr lang="el-GR" sz="4300" dirty="0"/>
              <a:t>π</a:t>
            </a:r>
            <a:r>
              <a:rPr lang="en-CA" sz="4300" dirty="0"/>
              <a:t> + 252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69</a:t>
            </a:r>
            <a:r>
              <a:rPr lang="el-GR" sz="4300" dirty="0"/>
              <a:t>π</a:t>
            </a:r>
            <a:r>
              <a:rPr lang="en-CA" sz="4300" dirty="0"/>
              <a:t> + 252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49</a:t>
            </a:r>
            <a:r>
              <a:rPr lang="el-GR" sz="4300" dirty="0"/>
              <a:t>π</a:t>
            </a:r>
            <a:r>
              <a:rPr lang="en-CA" sz="4300" dirty="0"/>
              <a:t> + 252 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445086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74B6F6-DCA1-456C-AC95-258D2793AB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9489" y="338348"/>
            <a:ext cx="10869058" cy="8184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4300" dirty="0"/>
              <a:t>What is the surface area of this solid?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6A3AA8-ECB0-4FDB-816A-63B32C006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140" y="1156770"/>
            <a:ext cx="3618353" cy="315968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6E0F486-9E17-42F6-BCBB-BDB2F8DDB867}"/>
              </a:ext>
            </a:extLst>
          </p:cNvPr>
          <p:cNvSpPr txBox="1"/>
          <p:nvPr/>
        </p:nvSpPr>
        <p:spPr>
          <a:xfrm>
            <a:off x="8722659" y="833718"/>
            <a:ext cx="2922493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500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1350</a:t>
            </a:r>
            <a:r>
              <a:rPr lang="el-GR" sz="4300" dirty="0"/>
              <a:t> </a:t>
            </a:r>
            <a:r>
              <a:rPr lang="en-CA" sz="4300" dirty="0"/>
              <a:t>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670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890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 620 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791622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3C1866-132B-4933-8A77-9627462A2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17231BE-64D9-4123-8B3F-7CB2BD166A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518" y="1104619"/>
            <a:ext cx="3962400" cy="32861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9885B76-A1C9-4687-A61F-058FA88BEF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0822" y="1104619"/>
            <a:ext cx="5581650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9963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3C1866-132B-4933-8A77-9627462A2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79" y="230188"/>
            <a:ext cx="3924300" cy="6381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5E8894-584E-4614-ACA9-E5491917CB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539" y="832503"/>
            <a:ext cx="4467225" cy="31908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0D3D22-39B0-4826-A1D9-C6E36CC52FB4}"/>
              </a:ext>
            </a:extLst>
          </p:cNvPr>
          <p:cNvSpPr txBox="1"/>
          <p:nvPr/>
        </p:nvSpPr>
        <p:spPr>
          <a:xfrm>
            <a:off x="8722659" y="833718"/>
            <a:ext cx="2922493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94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34.3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88.2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481.6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516.2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762682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FF7CF7-A4EB-467E-AFE8-F2EBCA4172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889" y="173691"/>
            <a:ext cx="10239375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064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25CCFD1-8272-42E7-B1DB-AABA6893C7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969" y="241918"/>
            <a:ext cx="12192000" cy="2514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1806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C59BBC-0DEA-40BF-9FCA-0A34AE0290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3267" y="330200"/>
            <a:ext cx="11421533" cy="99906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ront, top and right views of a 3D solid are given below.  Which of the following 3D solids corresponds with the views?</a:t>
            </a:r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86EE572F-49BE-49EB-B1F0-EB4F6D51BCCD}"/>
              </a:ext>
            </a:extLst>
          </p:cNvPr>
          <p:cNvSpPr/>
          <p:nvPr/>
        </p:nvSpPr>
        <p:spPr>
          <a:xfrm>
            <a:off x="690431" y="3772068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1A5E28-1676-4D12-93D3-5B9B568806D7}"/>
              </a:ext>
            </a:extLst>
          </p:cNvPr>
          <p:cNvSpPr/>
          <p:nvPr/>
        </p:nvSpPr>
        <p:spPr>
          <a:xfrm>
            <a:off x="1007533" y="1329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CCE2EB-0FCB-43AF-87E8-1B5745E10630}"/>
              </a:ext>
            </a:extLst>
          </p:cNvPr>
          <p:cNvSpPr/>
          <p:nvPr/>
        </p:nvSpPr>
        <p:spPr>
          <a:xfrm>
            <a:off x="1439533" y="1329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C46C42-B815-4618-8FAA-9523239A373B}"/>
              </a:ext>
            </a:extLst>
          </p:cNvPr>
          <p:cNvSpPr/>
          <p:nvPr/>
        </p:nvSpPr>
        <p:spPr>
          <a:xfrm>
            <a:off x="1007533" y="1761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CFF19F7-2329-435F-96D4-D96681EA8051}"/>
              </a:ext>
            </a:extLst>
          </p:cNvPr>
          <p:cNvSpPr/>
          <p:nvPr/>
        </p:nvSpPr>
        <p:spPr>
          <a:xfrm>
            <a:off x="1439533" y="1761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483F003-CF45-4AF5-8D6A-C16197EBE76A}"/>
              </a:ext>
            </a:extLst>
          </p:cNvPr>
          <p:cNvSpPr/>
          <p:nvPr/>
        </p:nvSpPr>
        <p:spPr>
          <a:xfrm>
            <a:off x="2641600" y="1329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F995B5F-8491-4564-9639-1EA32DD00C49}"/>
              </a:ext>
            </a:extLst>
          </p:cNvPr>
          <p:cNvSpPr/>
          <p:nvPr/>
        </p:nvSpPr>
        <p:spPr>
          <a:xfrm>
            <a:off x="3073600" y="1329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EA819EE-ED34-4228-8765-E3DA6DA660B0}"/>
              </a:ext>
            </a:extLst>
          </p:cNvPr>
          <p:cNvSpPr/>
          <p:nvPr/>
        </p:nvSpPr>
        <p:spPr>
          <a:xfrm>
            <a:off x="2641600" y="1761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E8EE6F4-AC2C-4157-84E8-E71507F8ED10}"/>
              </a:ext>
            </a:extLst>
          </p:cNvPr>
          <p:cNvSpPr/>
          <p:nvPr/>
        </p:nvSpPr>
        <p:spPr>
          <a:xfrm>
            <a:off x="3073600" y="1761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1512B0F-A383-4E1A-8976-4140AC5B1788}"/>
              </a:ext>
            </a:extLst>
          </p:cNvPr>
          <p:cNvSpPr/>
          <p:nvPr/>
        </p:nvSpPr>
        <p:spPr>
          <a:xfrm>
            <a:off x="4707667" y="1329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F7B144B-332A-4933-A09B-0220ECC3A8CE}"/>
              </a:ext>
            </a:extLst>
          </p:cNvPr>
          <p:cNvSpPr/>
          <p:nvPr/>
        </p:nvSpPr>
        <p:spPr>
          <a:xfrm>
            <a:off x="4275667" y="1761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929DC7A-0D44-4B22-A3C5-6F4F0F04DC66}"/>
              </a:ext>
            </a:extLst>
          </p:cNvPr>
          <p:cNvSpPr/>
          <p:nvPr/>
        </p:nvSpPr>
        <p:spPr>
          <a:xfrm>
            <a:off x="4707667" y="17612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32C995-870B-4216-81D2-86C774F49A00}"/>
              </a:ext>
            </a:extLst>
          </p:cNvPr>
          <p:cNvSpPr txBox="1"/>
          <p:nvPr/>
        </p:nvSpPr>
        <p:spPr>
          <a:xfrm>
            <a:off x="999466" y="2255935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o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199EFF8-FA9D-4513-A3B8-F0BE3A17881D}"/>
              </a:ext>
            </a:extLst>
          </p:cNvPr>
          <p:cNvSpPr txBox="1"/>
          <p:nvPr/>
        </p:nvSpPr>
        <p:spPr>
          <a:xfrm>
            <a:off x="2633533" y="2255935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op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BF87FA-37A7-46C8-A409-87134A637CF0}"/>
              </a:ext>
            </a:extLst>
          </p:cNvPr>
          <p:cNvSpPr txBox="1"/>
          <p:nvPr/>
        </p:nvSpPr>
        <p:spPr>
          <a:xfrm>
            <a:off x="4267600" y="2255935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ight</a:t>
            </a:r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081218BA-397E-4CDD-A7D3-00893D501F12}"/>
              </a:ext>
            </a:extLst>
          </p:cNvPr>
          <p:cNvSpPr/>
          <p:nvPr/>
        </p:nvSpPr>
        <p:spPr>
          <a:xfrm>
            <a:off x="512632" y="3953933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E90873AB-8887-4614-A2C9-F2F09F36F995}"/>
              </a:ext>
            </a:extLst>
          </p:cNvPr>
          <p:cNvSpPr/>
          <p:nvPr/>
        </p:nvSpPr>
        <p:spPr>
          <a:xfrm>
            <a:off x="1134932" y="3772068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Cube 21">
            <a:extLst>
              <a:ext uri="{FF2B5EF4-FFF2-40B4-BE49-F238E27FC236}">
                <a16:creationId xmlns:a16="http://schemas.microsoft.com/office/drawing/2014/main" id="{9241F292-2C00-4A9D-9492-A5BAF7E238E5}"/>
              </a:ext>
            </a:extLst>
          </p:cNvPr>
          <p:cNvSpPr/>
          <p:nvPr/>
        </p:nvSpPr>
        <p:spPr>
          <a:xfrm>
            <a:off x="957133" y="3953933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Cube 22">
            <a:extLst>
              <a:ext uri="{FF2B5EF4-FFF2-40B4-BE49-F238E27FC236}">
                <a16:creationId xmlns:a16="http://schemas.microsoft.com/office/drawing/2014/main" id="{7BAFA1BB-6DF5-4004-A9DB-F2FCF8FFD77B}"/>
              </a:ext>
            </a:extLst>
          </p:cNvPr>
          <p:cNvSpPr/>
          <p:nvPr/>
        </p:nvSpPr>
        <p:spPr>
          <a:xfrm>
            <a:off x="690431" y="3318535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92AE68BA-BC10-473B-AB44-A3884EFF71A5}"/>
              </a:ext>
            </a:extLst>
          </p:cNvPr>
          <p:cNvSpPr/>
          <p:nvPr/>
        </p:nvSpPr>
        <p:spPr>
          <a:xfrm>
            <a:off x="512632" y="3500400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Cube 24">
            <a:extLst>
              <a:ext uri="{FF2B5EF4-FFF2-40B4-BE49-F238E27FC236}">
                <a16:creationId xmlns:a16="http://schemas.microsoft.com/office/drawing/2014/main" id="{EE3EE226-7509-464A-B376-C55FBFB5AFC4}"/>
              </a:ext>
            </a:extLst>
          </p:cNvPr>
          <p:cNvSpPr/>
          <p:nvPr/>
        </p:nvSpPr>
        <p:spPr>
          <a:xfrm>
            <a:off x="1134932" y="3318535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Cube 25">
            <a:extLst>
              <a:ext uri="{FF2B5EF4-FFF2-40B4-BE49-F238E27FC236}">
                <a16:creationId xmlns:a16="http://schemas.microsoft.com/office/drawing/2014/main" id="{B668B392-CBF6-4902-87B5-D72B2A662CC6}"/>
              </a:ext>
            </a:extLst>
          </p:cNvPr>
          <p:cNvSpPr/>
          <p:nvPr/>
        </p:nvSpPr>
        <p:spPr>
          <a:xfrm>
            <a:off x="957133" y="3500400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Cube 26">
            <a:extLst>
              <a:ext uri="{FF2B5EF4-FFF2-40B4-BE49-F238E27FC236}">
                <a16:creationId xmlns:a16="http://schemas.microsoft.com/office/drawing/2014/main" id="{41ED69D0-73B2-4A10-95F5-A5C6B9EA011E}"/>
              </a:ext>
            </a:extLst>
          </p:cNvPr>
          <p:cNvSpPr/>
          <p:nvPr/>
        </p:nvSpPr>
        <p:spPr>
          <a:xfrm>
            <a:off x="2510366" y="3729135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Cube 27">
            <a:extLst>
              <a:ext uri="{FF2B5EF4-FFF2-40B4-BE49-F238E27FC236}">
                <a16:creationId xmlns:a16="http://schemas.microsoft.com/office/drawing/2014/main" id="{49AB7671-9AFB-410C-981F-B80F75E62890}"/>
              </a:ext>
            </a:extLst>
          </p:cNvPr>
          <p:cNvSpPr/>
          <p:nvPr/>
        </p:nvSpPr>
        <p:spPr>
          <a:xfrm>
            <a:off x="2332567" y="3911000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Cube 28">
            <a:extLst>
              <a:ext uri="{FF2B5EF4-FFF2-40B4-BE49-F238E27FC236}">
                <a16:creationId xmlns:a16="http://schemas.microsoft.com/office/drawing/2014/main" id="{18828D18-8510-4E2E-9192-A2571AFE84D6}"/>
              </a:ext>
            </a:extLst>
          </p:cNvPr>
          <p:cNvSpPr/>
          <p:nvPr/>
        </p:nvSpPr>
        <p:spPr>
          <a:xfrm>
            <a:off x="2954867" y="3729135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Cube 29">
            <a:extLst>
              <a:ext uri="{FF2B5EF4-FFF2-40B4-BE49-F238E27FC236}">
                <a16:creationId xmlns:a16="http://schemas.microsoft.com/office/drawing/2014/main" id="{EB0E4FF9-5FFD-4EFD-A907-3AE4F32C254F}"/>
              </a:ext>
            </a:extLst>
          </p:cNvPr>
          <p:cNvSpPr/>
          <p:nvPr/>
        </p:nvSpPr>
        <p:spPr>
          <a:xfrm>
            <a:off x="2777068" y="3911000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Cube 30">
            <a:extLst>
              <a:ext uri="{FF2B5EF4-FFF2-40B4-BE49-F238E27FC236}">
                <a16:creationId xmlns:a16="http://schemas.microsoft.com/office/drawing/2014/main" id="{A658CEAE-B06B-43F4-8B6F-D90CFFBDCF06}"/>
              </a:ext>
            </a:extLst>
          </p:cNvPr>
          <p:cNvSpPr/>
          <p:nvPr/>
        </p:nvSpPr>
        <p:spPr>
          <a:xfrm>
            <a:off x="2510366" y="3275602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Cube 32">
            <a:extLst>
              <a:ext uri="{FF2B5EF4-FFF2-40B4-BE49-F238E27FC236}">
                <a16:creationId xmlns:a16="http://schemas.microsoft.com/office/drawing/2014/main" id="{91F35F5F-7230-4AF7-9621-959A0CCAD479}"/>
              </a:ext>
            </a:extLst>
          </p:cNvPr>
          <p:cNvSpPr/>
          <p:nvPr/>
        </p:nvSpPr>
        <p:spPr>
          <a:xfrm>
            <a:off x="2954867" y="3275602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Cube 34">
            <a:extLst>
              <a:ext uri="{FF2B5EF4-FFF2-40B4-BE49-F238E27FC236}">
                <a16:creationId xmlns:a16="http://schemas.microsoft.com/office/drawing/2014/main" id="{79B68037-3E2A-46AD-BE41-7CE76E7F1112}"/>
              </a:ext>
            </a:extLst>
          </p:cNvPr>
          <p:cNvSpPr/>
          <p:nvPr/>
        </p:nvSpPr>
        <p:spPr>
          <a:xfrm>
            <a:off x="4779831" y="3640268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Cube 35">
            <a:extLst>
              <a:ext uri="{FF2B5EF4-FFF2-40B4-BE49-F238E27FC236}">
                <a16:creationId xmlns:a16="http://schemas.microsoft.com/office/drawing/2014/main" id="{DD9DD1D2-9C49-4560-9C5E-680CF0400EE0}"/>
              </a:ext>
            </a:extLst>
          </p:cNvPr>
          <p:cNvSpPr/>
          <p:nvPr/>
        </p:nvSpPr>
        <p:spPr>
          <a:xfrm>
            <a:off x="4602032" y="3822133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Cube 36">
            <a:extLst>
              <a:ext uri="{FF2B5EF4-FFF2-40B4-BE49-F238E27FC236}">
                <a16:creationId xmlns:a16="http://schemas.microsoft.com/office/drawing/2014/main" id="{E7FE1B7A-9F33-4DCD-A9BC-0338605E84DD}"/>
              </a:ext>
            </a:extLst>
          </p:cNvPr>
          <p:cNvSpPr/>
          <p:nvPr/>
        </p:nvSpPr>
        <p:spPr>
          <a:xfrm>
            <a:off x="5224332" y="3640268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Cube 37">
            <a:extLst>
              <a:ext uri="{FF2B5EF4-FFF2-40B4-BE49-F238E27FC236}">
                <a16:creationId xmlns:a16="http://schemas.microsoft.com/office/drawing/2014/main" id="{39635AA4-24C7-4F61-B780-E53A8496A84D}"/>
              </a:ext>
            </a:extLst>
          </p:cNvPr>
          <p:cNvSpPr/>
          <p:nvPr/>
        </p:nvSpPr>
        <p:spPr>
          <a:xfrm>
            <a:off x="5046533" y="3822133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Cube 39">
            <a:extLst>
              <a:ext uri="{FF2B5EF4-FFF2-40B4-BE49-F238E27FC236}">
                <a16:creationId xmlns:a16="http://schemas.microsoft.com/office/drawing/2014/main" id="{75BEBACB-F968-4C7E-84E2-5082AFD8FFCD}"/>
              </a:ext>
            </a:extLst>
          </p:cNvPr>
          <p:cNvSpPr/>
          <p:nvPr/>
        </p:nvSpPr>
        <p:spPr>
          <a:xfrm>
            <a:off x="4602032" y="3368600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Cube 40">
            <a:extLst>
              <a:ext uri="{FF2B5EF4-FFF2-40B4-BE49-F238E27FC236}">
                <a16:creationId xmlns:a16="http://schemas.microsoft.com/office/drawing/2014/main" id="{BA466152-4DC7-4A7D-A96E-DBF7E5F32A23}"/>
              </a:ext>
            </a:extLst>
          </p:cNvPr>
          <p:cNvSpPr/>
          <p:nvPr/>
        </p:nvSpPr>
        <p:spPr>
          <a:xfrm>
            <a:off x="5224332" y="3186735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Cube 42">
            <a:extLst>
              <a:ext uri="{FF2B5EF4-FFF2-40B4-BE49-F238E27FC236}">
                <a16:creationId xmlns:a16="http://schemas.microsoft.com/office/drawing/2014/main" id="{447B25EA-C879-43E1-A4AD-16EE5141AA28}"/>
              </a:ext>
            </a:extLst>
          </p:cNvPr>
          <p:cNvSpPr/>
          <p:nvPr/>
        </p:nvSpPr>
        <p:spPr>
          <a:xfrm>
            <a:off x="6856483" y="3728736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Cube 43">
            <a:extLst>
              <a:ext uri="{FF2B5EF4-FFF2-40B4-BE49-F238E27FC236}">
                <a16:creationId xmlns:a16="http://schemas.microsoft.com/office/drawing/2014/main" id="{471AA30F-71EC-43CB-BFE2-7794989C6DDF}"/>
              </a:ext>
            </a:extLst>
          </p:cNvPr>
          <p:cNvSpPr/>
          <p:nvPr/>
        </p:nvSpPr>
        <p:spPr>
          <a:xfrm>
            <a:off x="6678684" y="3910601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Cube 44">
            <a:extLst>
              <a:ext uri="{FF2B5EF4-FFF2-40B4-BE49-F238E27FC236}">
                <a16:creationId xmlns:a16="http://schemas.microsoft.com/office/drawing/2014/main" id="{7934FECA-854A-487C-97F1-3AB2453CE595}"/>
              </a:ext>
            </a:extLst>
          </p:cNvPr>
          <p:cNvSpPr/>
          <p:nvPr/>
        </p:nvSpPr>
        <p:spPr>
          <a:xfrm>
            <a:off x="7300984" y="3728736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Cube 45">
            <a:extLst>
              <a:ext uri="{FF2B5EF4-FFF2-40B4-BE49-F238E27FC236}">
                <a16:creationId xmlns:a16="http://schemas.microsoft.com/office/drawing/2014/main" id="{2AF3A89B-387D-4144-80FD-E59EB57C46D1}"/>
              </a:ext>
            </a:extLst>
          </p:cNvPr>
          <p:cNvSpPr/>
          <p:nvPr/>
        </p:nvSpPr>
        <p:spPr>
          <a:xfrm>
            <a:off x="7123185" y="3910601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Cube 46">
            <a:extLst>
              <a:ext uri="{FF2B5EF4-FFF2-40B4-BE49-F238E27FC236}">
                <a16:creationId xmlns:a16="http://schemas.microsoft.com/office/drawing/2014/main" id="{DC26B8E5-FB0A-4237-B7E8-33AB391F1832}"/>
              </a:ext>
            </a:extLst>
          </p:cNvPr>
          <p:cNvSpPr/>
          <p:nvPr/>
        </p:nvSpPr>
        <p:spPr>
          <a:xfrm>
            <a:off x="6856483" y="3275203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Cube 47">
            <a:extLst>
              <a:ext uri="{FF2B5EF4-FFF2-40B4-BE49-F238E27FC236}">
                <a16:creationId xmlns:a16="http://schemas.microsoft.com/office/drawing/2014/main" id="{A2BD8538-7499-4CF0-BC27-48F46D1055D4}"/>
              </a:ext>
            </a:extLst>
          </p:cNvPr>
          <p:cNvSpPr/>
          <p:nvPr/>
        </p:nvSpPr>
        <p:spPr>
          <a:xfrm>
            <a:off x="6678684" y="3457068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3BE88040-9631-46AA-B277-16011897A3C8}"/>
              </a:ext>
            </a:extLst>
          </p:cNvPr>
          <p:cNvSpPr/>
          <p:nvPr/>
        </p:nvSpPr>
        <p:spPr>
          <a:xfrm>
            <a:off x="7300984" y="3275203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Cube 50">
            <a:extLst>
              <a:ext uri="{FF2B5EF4-FFF2-40B4-BE49-F238E27FC236}">
                <a16:creationId xmlns:a16="http://schemas.microsoft.com/office/drawing/2014/main" id="{1F070117-D903-4E41-97E6-7179814124F3}"/>
              </a:ext>
            </a:extLst>
          </p:cNvPr>
          <p:cNvSpPr/>
          <p:nvPr/>
        </p:nvSpPr>
        <p:spPr>
          <a:xfrm>
            <a:off x="9241367" y="3728736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Cube 51">
            <a:extLst>
              <a:ext uri="{FF2B5EF4-FFF2-40B4-BE49-F238E27FC236}">
                <a16:creationId xmlns:a16="http://schemas.microsoft.com/office/drawing/2014/main" id="{30838820-F027-4157-AF03-F43E8E500F48}"/>
              </a:ext>
            </a:extLst>
          </p:cNvPr>
          <p:cNvSpPr/>
          <p:nvPr/>
        </p:nvSpPr>
        <p:spPr>
          <a:xfrm>
            <a:off x="9063568" y="3910601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Cube 52">
            <a:extLst>
              <a:ext uri="{FF2B5EF4-FFF2-40B4-BE49-F238E27FC236}">
                <a16:creationId xmlns:a16="http://schemas.microsoft.com/office/drawing/2014/main" id="{926FE8CE-382D-413A-A49F-0517691AE328}"/>
              </a:ext>
            </a:extLst>
          </p:cNvPr>
          <p:cNvSpPr/>
          <p:nvPr/>
        </p:nvSpPr>
        <p:spPr>
          <a:xfrm>
            <a:off x="9685868" y="3728736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Cube 53">
            <a:extLst>
              <a:ext uri="{FF2B5EF4-FFF2-40B4-BE49-F238E27FC236}">
                <a16:creationId xmlns:a16="http://schemas.microsoft.com/office/drawing/2014/main" id="{EDDD4CEF-D8B8-41D9-9061-DA4272546C41}"/>
              </a:ext>
            </a:extLst>
          </p:cNvPr>
          <p:cNvSpPr/>
          <p:nvPr/>
        </p:nvSpPr>
        <p:spPr>
          <a:xfrm>
            <a:off x="9508069" y="3910601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Cube 54">
            <a:extLst>
              <a:ext uri="{FF2B5EF4-FFF2-40B4-BE49-F238E27FC236}">
                <a16:creationId xmlns:a16="http://schemas.microsoft.com/office/drawing/2014/main" id="{22C62425-A6A1-4EC7-815D-6F455593295E}"/>
              </a:ext>
            </a:extLst>
          </p:cNvPr>
          <p:cNvSpPr/>
          <p:nvPr/>
        </p:nvSpPr>
        <p:spPr>
          <a:xfrm>
            <a:off x="9241367" y="3275203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Cube 55">
            <a:extLst>
              <a:ext uri="{FF2B5EF4-FFF2-40B4-BE49-F238E27FC236}">
                <a16:creationId xmlns:a16="http://schemas.microsoft.com/office/drawing/2014/main" id="{1D5C8861-EB87-4085-8E34-85BCBEDE4604}"/>
              </a:ext>
            </a:extLst>
          </p:cNvPr>
          <p:cNvSpPr/>
          <p:nvPr/>
        </p:nvSpPr>
        <p:spPr>
          <a:xfrm>
            <a:off x="9063568" y="3457068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6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EAAD99D-6007-46F3-8FC5-E40D46C6CAF5}"/>
              </a:ext>
            </a:extLst>
          </p:cNvPr>
          <p:cNvSpPr txBox="1"/>
          <p:nvPr/>
        </p:nvSpPr>
        <p:spPr>
          <a:xfrm flipH="1">
            <a:off x="348222" y="2851300"/>
            <a:ext cx="10849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		b) 		         c)			D)		      e)</a:t>
            </a:r>
          </a:p>
        </p:txBody>
      </p:sp>
    </p:spTree>
    <p:extLst>
      <p:ext uri="{BB962C8B-B14F-4D97-AF65-F5344CB8AC3E}">
        <p14:creationId xmlns:p14="http://schemas.microsoft.com/office/powerpoint/2010/main" val="28334163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C59BBC-0DEA-40BF-9FCA-0A34AE0290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665" y="67732"/>
            <a:ext cx="11421533" cy="99906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of the following 3D views are the correct for the 3D Solid Shown?</a:t>
            </a:r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86EE572F-49BE-49EB-B1F0-EB4F6D51BCCD}"/>
              </a:ext>
            </a:extLst>
          </p:cNvPr>
          <p:cNvSpPr/>
          <p:nvPr/>
        </p:nvSpPr>
        <p:spPr>
          <a:xfrm>
            <a:off x="850897" y="1423791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8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1A5E28-1676-4D12-93D3-5B9B568806D7}"/>
              </a:ext>
            </a:extLst>
          </p:cNvPr>
          <p:cNvSpPr/>
          <p:nvPr/>
        </p:nvSpPr>
        <p:spPr>
          <a:xfrm>
            <a:off x="478971" y="28694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CCE2EB-0FCB-43AF-87E8-1B5745E10630}"/>
              </a:ext>
            </a:extLst>
          </p:cNvPr>
          <p:cNvSpPr/>
          <p:nvPr/>
        </p:nvSpPr>
        <p:spPr>
          <a:xfrm>
            <a:off x="910971" y="28694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C46C42-B815-4618-8FAA-9523239A373B}"/>
              </a:ext>
            </a:extLst>
          </p:cNvPr>
          <p:cNvSpPr/>
          <p:nvPr/>
        </p:nvSpPr>
        <p:spPr>
          <a:xfrm>
            <a:off x="478971" y="33014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CFF19F7-2329-435F-96D4-D96681EA8051}"/>
              </a:ext>
            </a:extLst>
          </p:cNvPr>
          <p:cNvSpPr/>
          <p:nvPr/>
        </p:nvSpPr>
        <p:spPr>
          <a:xfrm>
            <a:off x="910971" y="33014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483F003-CF45-4AF5-8D6A-C16197EBE76A}"/>
              </a:ext>
            </a:extLst>
          </p:cNvPr>
          <p:cNvSpPr/>
          <p:nvPr/>
        </p:nvSpPr>
        <p:spPr>
          <a:xfrm>
            <a:off x="2023839" y="3488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F995B5F-8491-4564-9639-1EA32DD00C49}"/>
              </a:ext>
            </a:extLst>
          </p:cNvPr>
          <p:cNvSpPr/>
          <p:nvPr/>
        </p:nvSpPr>
        <p:spPr>
          <a:xfrm>
            <a:off x="2455839" y="3488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EA819EE-ED34-4228-8765-E3DA6DA660B0}"/>
              </a:ext>
            </a:extLst>
          </p:cNvPr>
          <p:cNvSpPr/>
          <p:nvPr/>
        </p:nvSpPr>
        <p:spPr>
          <a:xfrm>
            <a:off x="2023839" y="3920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E8EE6F4-AC2C-4157-84E8-E71507F8ED10}"/>
              </a:ext>
            </a:extLst>
          </p:cNvPr>
          <p:cNvSpPr/>
          <p:nvPr/>
        </p:nvSpPr>
        <p:spPr>
          <a:xfrm>
            <a:off x="2455839" y="3920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1512B0F-A383-4E1A-8976-4140AC5B1788}"/>
              </a:ext>
            </a:extLst>
          </p:cNvPr>
          <p:cNvSpPr/>
          <p:nvPr/>
        </p:nvSpPr>
        <p:spPr>
          <a:xfrm>
            <a:off x="4089906" y="3488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F7B144B-332A-4933-A09B-0220ECC3A8CE}"/>
              </a:ext>
            </a:extLst>
          </p:cNvPr>
          <p:cNvSpPr/>
          <p:nvPr/>
        </p:nvSpPr>
        <p:spPr>
          <a:xfrm>
            <a:off x="3657906" y="3920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929DC7A-0D44-4B22-A3C5-6F4F0F04DC66}"/>
              </a:ext>
            </a:extLst>
          </p:cNvPr>
          <p:cNvSpPr/>
          <p:nvPr/>
        </p:nvSpPr>
        <p:spPr>
          <a:xfrm>
            <a:off x="4089906" y="3920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32C995-870B-4216-81D2-86C774F49A00}"/>
              </a:ext>
            </a:extLst>
          </p:cNvPr>
          <p:cNvSpPr txBox="1"/>
          <p:nvPr/>
        </p:nvSpPr>
        <p:spPr>
          <a:xfrm>
            <a:off x="694971" y="4415312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o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199EFF8-FA9D-4513-A3B8-F0BE3A17881D}"/>
              </a:ext>
            </a:extLst>
          </p:cNvPr>
          <p:cNvSpPr txBox="1"/>
          <p:nvPr/>
        </p:nvSpPr>
        <p:spPr>
          <a:xfrm>
            <a:off x="2235805" y="4415312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op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BF87FA-37A7-46C8-A409-87134A637CF0}"/>
              </a:ext>
            </a:extLst>
          </p:cNvPr>
          <p:cNvSpPr txBox="1"/>
          <p:nvPr/>
        </p:nvSpPr>
        <p:spPr>
          <a:xfrm>
            <a:off x="3873906" y="4415312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ight</a:t>
            </a:r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081218BA-397E-4CDD-A7D3-00893D501F12}"/>
              </a:ext>
            </a:extLst>
          </p:cNvPr>
          <p:cNvSpPr/>
          <p:nvPr/>
        </p:nvSpPr>
        <p:spPr>
          <a:xfrm>
            <a:off x="673098" y="1605656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8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E90873AB-8887-4614-A2C9-F2F09F36F995}"/>
              </a:ext>
            </a:extLst>
          </p:cNvPr>
          <p:cNvSpPr/>
          <p:nvPr/>
        </p:nvSpPr>
        <p:spPr>
          <a:xfrm>
            <a:off x="1295398" y="1423791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8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Cube 21">
            <a:extLst>
              <a:ext uri="{FF2B5EF4-FFF2-40B4-BE49-F238E27FC236}">
                <a16:creationId xmlns:a16="http://schemas.microsoft.com/office/drawing/2014/main" id="{9241F292-2C00-4A9D-9492-A5BAF7E238E5}"/>
              </a:ext>
            </a:extLst>
          </p:cNvPr>
          <p:cNvSpPr/>
          <p:nvPr/>
        </p:nvSpPr>
        <p:spPr>
          <a:xfrm>
            <a:off x="1117599" y="1605656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8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Cube 22">
            <a:extLst>
              <a:ext uri="{FF2B5EF4-FFF2-40B4-BE49-F238E27FC236}">
                <a16:creationId xmlns:a16="http://schemas.microsoft.com/office/drawing/2014/main" id="{7BAFA1BB-6DF5-4004-A9DB-F2FCF8FFD77B}"/>
              </a:ext>
            </a:extLst>
          </p:cNvPr>
          <p:cNvSpPr/>
          <p:nvPr/>
        </p:nvSpPr>
        <p:spPr>
          <a:xfrm>
            <a:off x="850897" y="970258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8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Cube 24">
            <a:extLst>
              <a:ext uri="{FF2B5EF4-FFF2-40B4-BE49-F238E27FC236}">
                <a16:creationId xmlns:a16="http://schemas.microsoft.com/office/drawing/2014/main" id="{EE3EE226-7509-464A-B376-C55FBFB5AFC4}"/>
              </a:ext>
            </a:extLst>
          </p:cNvPr>
          <p:cNvSpPr/>
          <p:nvPr/>
        </p:nvSpPr>
        <p:spPr>
          <a:xfrm>
            <a:off x="1727202" y="1425675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8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EAAD99D-6007-46F3-8FC5-E40D46C6CAF5}"/>
              </a:ext>
            </a:extLst>
          </p:cNvPr>
          <p:cNvSpPr txBox="1"/>
          <p:nvPr/>
        </p:nvSpPr>
        <p:spPr>
          <a:xfrm flipH="1">
            <a:off x="110058" y="2783564"/>
            <a:ext cx="6191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		</a:t>
            </a:r>
          </a:p>
        </p:txBody>
      </p:sp>
      <p:sp>
        <p:nvSpPr>
          <p:cNvPr id="59" name="Cube 58">
            <a:extLst>
              <a:ext uri="{FF2B5EF4-FFF2-40B4-BE49-F238E27FC236}">
                <a16:creationId xmlns:a16="http://schemas.microsoft.com/office/drawing/2014/main" id="{B0A1E85B-F568-4F0A-9CE2-D76D60A11A8E}"/>
              </a:ext>
            </a:extLst>
          </p:cNvPr>
          <p:cNvSpPr/>
          <p:nvPr/>
        </p:nvSpPr>
        <p:spPr>
          <a:xfrm>
            <a:off x="939800" y="1783958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8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Cube 59">
            <a:extLst>
              <a:ext uri="{FF2B5EF4-FFF2-40B4-BE49-F238E27FC236}">
                <a16:creationId xmlns:a16="http://schemas.microsoft.com/office/drawing/2014/main" id="{AF34F802-255B-4ED8-A9E8-16CB7F6CADA0}"/>
              </a:ext>
            </a:extLst>
          </p:cNvPr>
          <p:cNvSpPr/>
          <p:nvPr/>
        </p:nvSpPr>
        <p:spPr>
          <a:xfrm>
            <a:off x="1286931" y="961791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8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Cube 60">
            <a:extLst>
              <a:ext uri="{FF2B5EF4-FFF2-40B4-BE49-F238E27FC236}">
                <a16:creationId xmlns:a16="http://schemas.microsoft.com/office/drawing/2014/main" id="{F85FBD1B-D9EE-48F7-A67C-1C1CEC72949F}"/>
              </a:ext>
            </a:extLst>
          </p:cNvPr>
          <p:cNvSpPr/>
          <p:nvPr/>
        </p:nvSpPr>
        <p:spPr>
          <a:xfrm>
            <a:off x="846672" y="501239"/>
            <a:ext cx="618066" cy="643467"/>
          </a:xfrm>
          <a:prstGeom prst="cube">
            <a:avLst>
              <a:gd name="adj" fmla="val 29110"/>
            </a:avLst>
          </a:prstGeom>
          <a:solidFill>
            <a:schemeClr val="accent1">
              <a:alpha val="8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6B9F5FB2-07FB-4984-82E2-A4AE0F6526B9}"/>
              </a:ext>
            </a:extLst>
          </p:cNvPr>
          <p:cNvSpPr/>
          <p:nvPr/>
        </p:nvSpPr>
        <p:spPr>
          <a:xfrm>
            <a:off x="910571" y="37334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F7FEB76B-B5AB-4C06-8A36-EB3816EF4A2A}"/>
              </a:ext>
            </a:extLst>
          </p:cNvPr>
          <p:cNvSpPr/>
          <p:nvPr/>
        </p:nvSpPr>
        <p:spPr>
          <a:xfrm>
            <a:off x="1342571" y="2861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5A66D8F-2DB3-460F-A209-4CE5EB7282C6}"/>
              </a:ext>
            </a:extLst>
          </p:cNvPr>
          <p:cNvSpPr/>
          <p:nvPr/>
        </p:nvSpPr>
        <p:spPr>
          <a:xfrm>
            <a:off x="2019805" y="305998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5A7DF69-7CB0-4D45-B2BD-D9DE3B8DC072}"/>
              </a:ext>
            </a:extLst>
          </p:cNvPr>
          <p:cNvSpPr/>
          <p:nvPr/>
        </p:nvSpPr>
        <p:spPr>
          <a:xfrm>
            <a:off x="2887534" y="3488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62DC964A-F81F-4551-972F-25C2363DEDC7}"/>
              </a:ext>
            </a:extLst>
          </p:cNvPr>
          <p:cNvSpPr/>
          <p:nvPr/>
        </p:nvSpPr>
        <p:spPr>
          <a:xfrm>
            <a:off x="2887534" y="3920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6F6A10DF-A0BF-4CC2-8B8A-0BF8136F1AF2}"/>
              </a:ext>
            </a:extLst>
          </p:cNvPr>
          <p:cNvSpPr/>
          <p:nvPr/>
        </p:nvSpPr>
        <p:spPr>
          <a:xfrm>
            <a:off x="4529770" y="3488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37768BE9-9527-46BD-900F-093263D18F94}"/>
              </a:ext>
            </a:extLst>
          </p:cNvPr>
          <p:cNvSpPr/>
          <p:nvPr/>
        </p:nvSpPr>
        <p:spPr>
          <a:xfrm>
            <a:off x="4529770" y="392064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634117D9-1C95-42ED-A47F-26F0E59AB882}"/>
              </a:ext>
            </a:extLst>
          </p:cNvPr>
          <p:cNvSpPr/>
          <p:nvPr/>
        </p:nvSpPr>
        <p:spPr>
          <a:xfrm>
            <a:off x="4525736" y="305998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7E414112-88A5-422D-A146-96864694A387}"/>
              </a:ext>
            </a:extLst>
          </p:cNvPr>
          <p:cNvSpPr/>
          <p:nvPr/>
        </p:nvSpPr>
        <p:spPr>
          <a:xfrm>
            <a:off x="6464305" y="2666338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C8B399B2-2DEC-403C-B591-D3E4D54C62B3}"/>
              </a:ext>
            </a:extLst>
          </p:cNvPr>
          <p:cNvSpPr/>
          <p:nvPr/>
        </p:nvSpPr>
        <p:spPr>
          <a:xfrm>
            <a:off x="6896305" y="2666338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BE75DEFA-D501-4A8C-9437-A0D44EA62BE8}"/>
              </a:ext>
            </a:extLst>
          </p:cNvPr>
          <p:cNvSpPr/>
          <p:nvPr/>
        </p:nvSpPr>
        <p:spPr>
          <a:xfrm>
            <a:off x="6896305" y="3098338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6BE4DEF9-F4E8-40AB-92A2-5D7C0B6B057E}"/>
              </a:ext>
            </a:extLst>
          </p:cNvPr>
          <p:cNvSpPr/>
          <p:nvPr/>
        </p:nvSpPr>
        <p:spPr>
          <a:xfrm>
            <a:off x="8322439" y="3285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726137C-7E49-4160-953F-66255B29765E}"/>
              </a:ext>
            </a:extLst>
          </p:cNvPr>
          <p:cNvSpPr/>
          <p:nvPr/>
        </p:nvSpPr>
        <p:spPr>
          <a:xfrm>
            <a:off x="8754439" y="3285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F2AB45A2-3671-4BBA-A36E-51C45CB947E6}"/>
              </a:ext>
            </a:extLst>
          </p:cNvPr>
          <p:cNvSpPr/>
          <p:nvPr/>
        </p:nvSpPr>
        <p:spPr>
          <a:xfrm>
            <a:off x="8322439" y="3717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4F22AAF3-019F-4FCC-8563-F138AC596ECF}"/>
              </a:ext>
            </a:extLst>
          </p:cNvPr>
          <p:cNvSpPr/>
          <p:nvPr/>
        </p:nvSpPr>
        <p:spPr>
          <a:xfrm>
            <a:off x="8754439" y="3717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5EC798D-0EE7-40FD-8A31-CA542F23F704}"/>
              </a:ext>
            </a:extLst>
          </p:cNvPr>
          <p:cNvSpPr/>
          <p:nvPr/>
        </p:nvSpPr>
        <p:spPr>
          <a:xfrm>
            <a:off x="10388506" y="3285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1A908CDC-AC1C-427E-8D4B-5E5B15F8E34B}"/>
              </a:ext>
            </a:extLst>
          </p:cNvPr>
          <p:cNvSpPr/>
          <p:nvPr/>
        </p:nvSpPr>
        <p:spPr>
          <a:xfrm>
            <a:off x="9956506" y="3717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D36D8BE5-EC8A-4805-BF13-C448D694A5E9}"/>
              </a:ext>
            </a:extLst>
          </p:cNvPr>
          <p:cNvSpPr/>
          <p:nvPr/>
        </p:nvSpPr>
        <p:spPr>
          <a:xfrm>
            <a:off x="10388506" y="3717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55C0D9B-67D0-4349-A2B7-1615825215CD}"/>
              </a:ext>
            </a:extLst>
          </p:cNvPr>
          <p:cNvSpPr txBox="1"/>
          <p:nvPr/>
        </p:nvSpPr>
        <p:spPr>
          <a:xfrm>
            <a:off x="6680305" y="4212235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ont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8586D8B8-D1C2-4EDD-8DD6-EEEE0A74C774}"/>
              </a:ext>
            </a:extLst>
          </p:cNvPr>
          <p:cNvSpPr txBox="1"/>
          <p:nvPr/>
        </p:nvSpPr>
        <p:spPr>
          <a:xfrm>
            <a:off x="8534405" y="4212235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op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DA959D96-0CEF-4A64-9FD8-ADA2E9CC27B5}"/>
              </a:ext>
            </a:extLst>
          </p:cNvPr>
          <p:cNvSpPr txBox="1"/>
          <p:nvPr/>
        </p:nvSpPr>
        <p:spPr>
          <a:xfrm>
            <a:off x="10172506" y="4212235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ight</a:t>
            </a: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4FA8386E-E453-4D28-8DD5-AA5FD2096881}"/>
              </a:ext>
            </a:extLst>
          </p:cNvPr>
          <p:cNvSpPr/>
          <p:nvPr/>
        </p:nvSpPr>
        <p:spPr>
          <a:xfrm>
            <a:off x="6895905" y="3530338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D29961DE-DA8D-4B91-AE80-5716371E6A4D}"/>
              </a:ext>
            </a:extLst>
          </p:cNvPr>
          <p:cNvSpPr/>
          <p:nvPr/>
        </p:nvSpPr>
        <p:spPr>
          <a:xfrm>
            <a:off x="7327905" y="2667034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5F674539-8D96-4543-A4A1-F8C5183CA662}"/>
              </a:ext>
            </a:extLst>
          </p:cNvPr>
          <p:cNvSpPr/>
          <p:nvPr/>
        </p:nvSpPr>
        <p:spPr>
          <a:xfrm>
            <a:off x="8318405" y="2856908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D6E90F33-1B68-45D7-BD2A-CE45A4125DF8}"/>
              </a:ext>
            </a:extLst>
          </p:cNvPr>
          <p:cNvSpPr/>
          <p:nvPr/>
        </p:nvSpPr>
        <p:spPr>
          <a:xfrm>
            <a:off x="8754439" y="2853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D35909E9-1208-4142-B0CD-DE1DA1D54A1D}"/>
              </a:ext>
            </a:extLst>
          </p:cNvPr>
          <p:cNvSpPr/>
          <p:nvPr/>
        </p:nvSpPr>
        <p:spPr>
          <a:xfrm>
            <a:off x="9186134" y="3717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EB23D002-8CFC-47C9-9A09-103F798BB9D2}"/>
              </a:ext>
            </a:extLst>
          </p:cNvPr>
          <p:cNvSpPr/>
          <p:nvPr/>
        </p:nvSpPr>
        <p:spPr>
          <a:xfrm>
            <a:off x="10828370" y="3285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4B8DCB24-F9A4-416E-8324-AFAB36071C62}"/>
              </a:ext>
            </a:extLst>
          </p:cNvPr>
          <p:cNvSpPr/>
          <p:nvPr/>
        </p:nvSpPr>
        <p:spPr>
          <a:xfrm>
            <a:off x="10828370" y="3717567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8A543391-8527-4F03-9A64-35937EB9627A}"/>
              </a:ext>
            </a:extLst>
          </p:cNvPr>
          <p:cNvSpPr/>
          <p:nvPr/>
        </p:nvSpPr>
        <p:spPr>
          <a:xfrm>
            <a:off x="10824336" y="2856908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543F8FAB-29B5-4312-AE7A-7322FCCF5FEB}"/>
              </a:ext>
            </a:extLst>
          </p:cNvPr>
          <p:cNvSpPr/>
          <p:nvPr/>
        </p:nvSpPr>
        <p:spPr>
          <a:xfrm>
            <a:off x="297211" y="4961542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1E600A07-91AE-4E55-8953-2D2A0F95BC1D}"/>
              </a:ext>
            </a:extLst>
          </p:cNvPr>
          <p:cNvSpPr/>
          <p:nvPr/>
        </p:nvSpPr>
        <p:spPr>
          <a:xfrm>
            <a:off x="729211" y="4961542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D7FECC58-437F-4395-A208-4501FE40A038}"/>
              </a:ext>
            </a:extLst>
          </p:cNvPr>
          <p:cNvSpPr/>
          <p:nvPr/>
        </p:nvSpPr>
        <p:spPr>
          <a:xfrm>
            <a:off x="297211" y="5393542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5948F77D-221F-4BA1-B9C2-05BF9B76B3FC}"/>
              </a:ext>
            </a:extLst>
          </p:cNvPr>
          <p:cNvSpPr/>
          <p:nvPr/>
        </p:nvSpPr>
        <p:spPr>
          <a:xfrm>
            <a:off x="729211" y="5393542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76955F87-1154-46E0-92E7-8944C0D58609}"/>
              </a:ext>
            </a:extLst>
          </p:cNvPr>
          <p:cNvSpPr/>
          <p:nvPr/>
        </p:nvSpPr>
        <p:spPr>
          <a:xfrm>
            <a:off x="2155345" y="5580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41068934-DA7C-4077-AD43-5FFAE9BD6202}"/>
              </a:ext>
            </a:extLst>
          </p:cNvPr>
          <p:cNvSpPr/>
          <p:nvPr/>
        </p:nvSpPr>
        <p:spPr>
          <a:xfrm>
            <a:off x="2587345" y="5580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F8D2C123-5F58-4EA1-881B-E521CDD04F6A}"/>
              </a:ext>
            </a:extLst>
          </p:cNvPr>
          <p:cNvSpPr/>
          <p:nvPr/>
        </p:nvSpPr>
        <p:spPr>
          <a:xfrm>
            <a:off x="2155345" y="6012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AF685E62-839F-4D97-B740-FA85F6BB79BF}"/>
              </a:ext>
            </a:extLst>
          </p:cNvPr>
          <p:cNvSpPr/>
          <p:nvPr/>
        </p:nvSpPr>
        <p:spPr>
          <a:xfrm>
            <a:off x="2587345" y="6012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F4C17859-CCB9-45EA-9BB2-319EA6939888}"/>
              </a:ext>
            </a:extLst>
          </p:cNvPr>
          <p:cNvSpPr/>
          <p:nvPr/>
        </p:nvSpPr>
        <p:spPr>
          <a:xfrm>
            <a:off x="3789412" y="6012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10D1FBBD-D76D-451E-BE47-F7FD711963E6}"/>
              </a:ext>
            </a:extLst>
          </p:cNvPr>
          <p:cNvSpPr/>
          <p:nvPr/>
        </p:nvSpPr>
        <p:spPr>
          <a:xfrm>
            <a:off x="4221412" y="6012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48F97953-A284-4FCC-8276-EBF5604CCB20}"/>
              </a:ext>
            </a:extLst>
          </p:cNvPr>
          <p:cNvSpPr txBox="1"/>
          <p:nvPr/>
        </p:nvSpPr>
        <p:spPr>
          <a:xfrm>
            <a:off x="513211" y="6507439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ont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E10C48E-2DE0-4856-A657-BC34AEC5914D}"/>
              </a:ext>
            </a:extLst>
          </p:cNvPr>
          <p:cNvSpPr txBox="1"/>
          <p:nvPr/>
        </p:nvSpPr>
        <p:spPr>
          <a:xfrm>
            <a:off x="2367311" y="6507439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op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F93BA7EF-F5F0-4A8D-8A24-218DD71E8D95}"/>
              </a:ext>
            </a:extLst>
          </p:cNvPr>
          <p:cNvSpPr txBox="1"/>
          <p:nvPr/>
        </p:nvSpPr>
        <p:spPr>
          <a:xfrm>
            <a:off x="4005412" y="6507439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ight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B9634497-555C-4586-AA6B-A4A8A48CEC2A}"/>
              </a:ext>
            </a:extLst>
          </p:cNvPr>
          <p:cNvSpPr/>
          <p:nvPr/>
        </p:nvSpPr>
        <p:spPr>
          <a:xfrm>
            <a:off x="728811" y="5825542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DFF93B0E-F460-4931-97F6-4898B2CE5B9D}"/>
              </a:ext>
            </a:extLst>
          </p:cNvPr>
          <p:cNvSpPr/>
          <p:nvPr/>
        </p:nvSpPr>
        <p:spPr>
          <a:xfrm>
            <a:off x="1160811" y="4953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5939613E-3958-4862-B55D-D1D86752A595}"/>
              </a:ext>
            </a:extLst>
          </p:cNvPr>
          <p:cNvSpPr/>
          <p:nvPr/>
        </p:nvSpPr>
        <p:spPr>
          <a:xfrm>
            <a:off x="2151311" y="5152112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AFD59FB3-C112-4A53-991A-6E6CB6C3E42B}"/>
              </a:ext>
            </a:extLst>
          </p:cNvPr>
          <p:cNvSpPr/>
          <p:nvPr/>
        </p:nvSpPr>
        <p:spPr>
          <a:xfrm>
            <a:off x="3019040" y="6012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DCDBFA4F-A41E-4EB6-B32B-8DF3A40F4FD7}"/>
              </a:ext>
            </a:extLst>
          </p:cNvPr>
          <p:cNvSpPr/>
          <p:nvPr/>
        </p:nvSpPr>
        <p:spPr>
          <a:xfrm>
            <a:off x="4661276" y="5580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5D778425-EA37-484A-893F-1C1BB1EEC86F}"/>
              </a:ext>
            </a:extLst>
          </p:cNvPr>
          <p:cNvSpPr/>
          <p:nvPr/>
        </p:nvSpPr>
        <p:spPr>
          <a:xfrm>
            <a:off x="4661276" y="6012771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ACA72563-8064-43CF-88F5-0A2C565DCF27}"/>
              </a:ext>
            </a:extLst>
          </p:cNvPr>
          <p:cNvSpPr/>
          <p:nvPr/>
        </p:nvSpPr>
        <p:spPr>
          <a:xfrm>
            <a:off x="4657242" y="5152112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6CB96E4-02A4-4B9B-9268-7124789F75D0}"/>
              </a:ext>
            </a:extLst>
          </p:cNvPr>
          <p:cNvSpPr txBox="1"/>
          <p:nvPr/>
        </p:nvSpPr>
        <p:spPr>
          <a:xfrm flipH="1">
            <a:off x="98582" y="4561610"/>
            <a:ext cx="6191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		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10B2F8A8-3A06-4CCD-8141-AB24C6688721}"/>
              </a:ext>
            </a:extLst>
          </p:cNvPr>
          <p:cNvSpPr txBox="1"/>
          <p:nvPr/>
        </p:nvSpPr>
        <p:spPr>
          <a:xfrm flipH="1">
            <a:off x="6043632" y="2321899"/>
            <a:ext cx="6191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		</a:t>
            </a:r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B1ECB259-18A3-4FF0-A3A8-D4F90C9D1059}"/>
              </a:ext>
            </a:extLst>
          </p:cNvPr>
          <p:cNvSpPr/>
          <p:nvPr/>
        </p:nvSpPr>
        <p:spPr>
          <a:xfrm>
            <a:off x="6451124" y="4942586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68E3CCCB-B4C7-4B0B-AE03-C618304BA005}"/>
              </a:ext>
            </a:extLst>
          </p:cNvPr>
          <p:cNvSpPr/>
          <p:nvPr/>
        </p:nvSpPr>
        <p:spPr>
          <a:xfrm>
            <a:off x="6883124" y="4942586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22FE7CE8-06ED-4F68-81F9-B4D2FA89351B}"/>
              </a:ext>
            </a:extLst>
          </p:cNvPr>
          <p:cNvSpPr/>
          <p:nvPr/>
        </p:nvSpPr>
        <p:spPr>
          <a:xfrm>
            <a:off x="6451124" y="5374586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E58C389A-1073-4A3F-B204-1A744E8954A1}"/>
              </a:ext>
            </a:extLst>
          </p:cNvPr>
          <p:cNvSpPr/>
          <p:nvPr/>
        </p:nvSpPr>
        <p:spPr>
          <a:xfrm>
            <a:off x="6883124" y="5374586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D62521C9-6276-44AF-9269-B42C0582F10E}"/>
              </a:ext>
            </a:extLst>
          </p:cNvPr>
          <p:cNvSpPr/>
          <p:nvPr/>
        </p:nvSpPr>
        <p:spPr>
          <a:xfrm>
            <a:off x="8309258" y="5561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3B5BF004-F725-4E3F-BEFB-27EAACD2CA61}"/>
              </a:ext>
            </a:extLst>
          </p:cNvPr>
          <p:cNvSpPr/>
          <p:nvPr/>
        </p:nvSpPr>
        <p:spPr>
          <a:xfrm>
            <a:off x="8741258" y="5561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D2E351B-59C8-4767-988F-FC63432A360D}"/>
              </a:ext>
            </a:extLst>
          </p:cNvPr>
          <p:cNvSpPr/>
          <p:nvPr/>
        </p:nvSpPr>
        <p:spPr>
          <a:xfrm>
            <a:off x="8309258" y="5993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848820A4-F039-407A-B7BD-0102C541A3AD}"/>
              </a:ext>
            </a:extLst>
          </p:cNvPr>
          <p:cNvSpPr/>
          <p:nvPr/>
        </p:nvSpPr>
        <p:spPr>
          <a:xfrm>
            <a:off x="8741258" y="5993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DF54196F-4989-48D5-BABD-12D0C7A73565}"/>
              </a:ext>
            </a:extLst>
          </p:cNvPr>
          <p:cNvSpPr/>
          <p:nvPr/>
        </p:nvSpPr>
        <p:spPr>
          <a:xfrm>
            <a:off x="9943325" y="5993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C34B6E13-FBA0-42BC-A023-FABF05571FB7}"/>
              </a:ext>
            </a:extLst>
          </p:cNvPr>
          <p:cNvSpPr/>
          <p:nvPr/>
        </p:nvSpPr>
        <p:spPr>
          <a:xfrm>
            <a:off x="10375325" y="5993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A0F97DE8-BBBC-49FF-8FAE-9540B0002FAC}"/>
              </a:ext>
            </a:extLst>
          </p:cNvPr>
          <p:cNvSpPr txBox="1"/>
          <p:nvPr/>
        </p:nvSpPr>
        <p:spPr>
          <a:xfrm>
            <a:off x="6667124" y="6488483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ont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6959097E-3DF9-4BE7-9807-372F335D3F97}"/>
              </a:ext>
            </a:extLst>
          </p:cNvPr>
          <p:cNvSpPr txBox="1"/>
          <p:nvPr/>
        </p:nvSpPr>
        <p:spPr>
          <a:xfrm>
            <a:off x="8521224" y="6488483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op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5C30E498-1064-4966-A887-CB1EB47D8549}"/>
              </a:ext>
            </a:extLst>
          </p:cNvPr>
          <p:cNvSpPr txBox="1"/>
          <p:nvPr/>
        </p:nvSpPr>
        <p:spPr>
          <a:xfrm>
            <a:off x="10159325" y="6488483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ight</a:t>
            </a:r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1C13B071-EEB2-4679-A024-5C7E2752EA53}"/>
              </a:ext>
            </a:extLst>
          </p:cNvPr>
          <p:cNvSpPr/>
          <p:nvPr/>
        </p:nvSpPr>
        <p:spPr>
          <a:xfrm>
            <a:off x="6882724" y="5806586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3C21514C-E98A-4BDF-99E6-88EEEBE4378C}"/>
              </a:ext>
            </a:extLst>
          </p:cNvPr>
          <p:cNvSpPr/>
          <p:nvPr/>
        </p:nvSpPr>
        <p:spPr>
          <a:xfrm>
            <a:off x="7314724" y="4934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72C3D44F-3D4B-41F8-AA21-B8065B6C739E}"/>
              </a:ext>
            </a:extLst>
          </p:cNvPr>
          <p:cNvSpPr/>
          <p:nvPr/>
        </p:nvSpPr>
        <p:spPr>
          <a:xfrm>
            <a:off x="8305224" y="5133156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Rectangle 132">
            <a:extLst>
              <a:ext uri="{FF2B5EF4-FFF2-40B4-BE49-F238E27FC236}">
                <a16:creationId xmlns:a16="http://schemas.microsoft.com/office/drawing/2014/main" id="{17EE2866-E357-4264-B2C1-35567AA440ED}"/>
              </a:ext>
            </a:extLst>
          </p:cNvPr>
          <p:cNvSpPr/>
          <p:nvPr/>
        </p:nvSpPr>
        <p:spPr>
          <a:xfrm>
            <a:off x="10815189" y="5561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7DA4230B-E358-4D03-BB98-087A6DD2EF5C}"/>
              </a:ext>
            </a:extLst>
          </p:cNvPr>
          <p:cNvSpPr/>
          <p:nvPr/>
        </p:nvSpPr>
        <p:spPr>
          <a:xfrm>
            <a:off x="10815189" y="5993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AC9D8F6A-DEEF-4237-8C88-78E1C962A1CB}"/>
              </a:ext>
            </a:extLst>
          </p:cNvPr>
          <p:cNvSpPr/>
          <p:nvPr/>
        </p:nvSpPr>
        <p:spPr>
          <a:xfrm>
            <a:off x="10811155" y="5133156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E7DAC5F9-6480-4A28-9927-8323B7FAAEBA}"/>
              </a:ext>
            </a:extLst>
          </p:cNvPr>
          <p:cNvSpPr txBox="1"/>
          <p:nvPr/>
        </p:nvSpPr>
        <p:spPr>
          <a:xfrm flipH="1">
            <a:off x="6043632" y="4542654"/>
            <a:ext cx="6191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		</a:t>
            </a:r>
          </a:p>
        </p:txBody>
      </p:sp>
      <p:sp>
        <p:nvSpPr>
          <p:cNvPr id="137" name="Rectangle 136">
            <a:extLst>
              <a:ext uri="{FF2B5EF4-FFF2-40B4-BE49-F238E27FC236}">
                <a16:creationId xmlns:a16="http://schemas.microsoft.com/office/drawing/2014/main" id="{445BB4C5-6AAD-43E8-8258-7BB5DBDBFF97}"/>
              </a:ext>
            </a:extLst>
          </p:cNvPr>
          <p:cNvSpPr/>
          <p:nvPr/>
        </p:nvSpPr>
        <p:spPr>
          <a:xfrm>
            <a:off x="10371319" y="5561815"/>
            <a:ext cx="432000" cy="432000"/>
          </a:xfrm>
          <a:prstGeom prst="rect">
            <a:avLst/>
          </a:prstGeom>
          <a:solidFill>
            <a:schemeClr val="accent1">
              <a:alpha val="5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53211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E342C7-2FEC-4EF1-B2FB-3FB1BD90A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269" y="173095"/>
            <a:ext cx="6257582" cy="65317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What is the surface area of the solid?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BC78A55-A14B-4EFB-AB6E-79B9C2763DF4}"/>
              </a:ext>
            </a:extLst>
          </p:cNvPr>
          <p:cNvGrpSpPr/>
          <p:nvPr/>
        </p:nvGrpSpPr>
        <p:grpSpPr>
          <a:xfrm>
            <a:off x="343229" y="826265"/>
            <a:ext cx="3876923" cy="2108241"/>
            <a:chOff x="1784102" y="1732402"/>
            <a:chExt cx="3876923" cy="2108241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970D094-FEE3-46DF-8723-AB2C3BB9B670}"/>
                </a:ext>
              </a:extLst>
            </p:cNvPr>
            <p:cNvCxnSpPr/>
            <p:nvPr/>
          </p:nvCxnSpPr>
          <p:spPr>
            <a:xfrm>
              <a:off x="2247441" y="3547431"/>
              <a:ext cx="2677099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4C60433-E099-4FCB-BDB2-91C6561402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56622" y="2337412"/>
              <a:ext cx="0" cy="121001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014042A-62EC-40EC-8EB2-0F6F9D3CBA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65803" y="2337412"/>
              <a:ext cx="1446881" cy="1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F90DB4A-9EA7-4802-98F8-C98232E7F5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74984" y="2337412"/>
              <a:ext cx="1446881" cy="1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C2DF785-4F28-40BF-A4C5-265C6B1534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84165" y="2337412"/>
              <a:ext cx="1446881" cy="1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0BD4A1F-3917-40C5-918B-14DBF20BA43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712684" y="2337412"/>
              <a:ext cx="1211856" cy="121001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A79A392-6730-41AB-A248-93FEBA4FA91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89105" y="1732403"/>
              <a:ext cx="1446881" cy="1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7B832F3F-7BFB-4410-B2A6-D76494592F4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7624" y="1732403"/>
              <a:ext cx="1211856" cy="121001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F3125CA-EA8A-4B77-81C4-54E9F80ACA4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65803" y="1732402"/>
              <a:ext cx="523302" cy="60501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0C62FAC-533A-4287-A424-462044DC45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21864" y="1732402"/>
              <a:ext cx="523302" cy="60501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55675A1-0EDD-4269-9EFE-827730839F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15359" y="2942422"/>
              <a:ext cx="523302" cy="60501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70C2A61-47D0-4593-AE98-DC2917F261BC}"/>
                </a:ext>
              </a:extLst>
            </p:cNvPr>
            <p:cNvSpPr/>
            <p:nvPr/>
          </p:nvSpPr>
          <p:spPr>
            <a:xfrm>
              <a:off x="2265803" y="2337412"/>
              <a:ext cx="154120" cy="14716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7D47192-DE89-4381-9D3D-D7E98C3EF2A7}"/>
                </a:ext>
              </a:extLst>
            </p:cNvPr>
            <p:cNvSpPr/>
            <p:nvPr/>
          </p:nvSpPr>
          <p:spPr>
            <a:xfrm>
              <a:off x="2265803" y="3400270"/>
              <a:ext cx="154120" cy="14716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A4491D85-A753-488D-A223-4EA6D86F1C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879597"/>
                </p:ext>
              </p:extLst>
            </p:nvPr>
          </p:nvGraphicFramePr>
          <p:xfrm>
            <a:off x="3083441" y="3548543"/>
            <a:ext cx="584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355320" imgH="177480" progId="Equation.DSMT4">
                    <p:embed/>
                  </p:oleObj>
                </mc:Choice>
                <mc:Fallback>
                  <p:oleObj name="Equation" r:id="rId4" imgW="355320" imgH="1774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A4491D85-A753-488D-A223-4EA6D86F1C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83441" y="3548543"/>
                          <a:ext cx="584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9AFBBCCF-37C8-4CCA-8EE5-7ABEC5B0CD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70936"/>
                </p:ext>
              </p:extLst>
            </p:nvPr>
          </p:nvGraphicFramePr>
          <p:xfrm>
            <a:off x="1784102" y="2723902"/>
            <a:ext cx="50006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304560" imgH="177480" progId="Equation.DSMT4">
                    <p:embed/>
                  </p:oleObj>
                </mc:Choice>
                <mc:Fallback>
                  <p:oleObj name="Equation" r:id="rId6" imgW="304560" imgH="177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9AFBBCCF-37C8-4CCA-8EE5-7ABEC5B0CD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84102" y="2723902"/>
                          <a:ext cx="500063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50D96D1C-6D8C-4EF6-806C-0B7A0AB149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485832"/>
                </p:ext>
              </p:extLst>
            </p:nvPr>
          </p:nvGraphicFramePr>
          <p:xfrm>
            <a:off x="2714710" y="2044201"/>
            <a:ext cx="50006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304560" imgH="177480" progId="Equation.DSMT4">
                    <p:embed/>
                  </p:oleObj>
                </mc:Choice>
                <mc:Fallback>
                  <p:oleObj name="Equation" r:id="rId8" imgW="304560" imgH="1774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50D96D1C-6D8C-4EF6-806C-0B7A0AB149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14710" y="2044201"/>
                          <a:ext cx="500063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68B2E626-F13F-46D5-9C3E-BEFB78E3AC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909872"/>
                </p:ext>
              </p:extLst>
            </p:nvPr>
          </p:nvGraphicFramePr>
          <p:xfrm>
            <a:off x="5181600" y="3181350"/>
            <a:ext cx="4794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0" imgW="291960" imgH="177480" progId="Equation.DSMT4">
                    <p:embed/>
                  </p:oleObj>
                </mc:Choice>
                <mc:Fallback>
                  <p:oleObj name="Equation" r:id="rId10" imgW="291960" imgH="177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68B2E626-F13F-46D5-9C3E-BEFB78E3AC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81600" y="3181350"/>
                          <a:ext cx="479425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E1C22615-BFAA-4F3F-A492-F355BB3BFA2F}"/>
              </a:ext>
            </a:extLst>
          </p:cNvPr>
          <p:cNvSpPr txBox="1"/>
          <p:nvPr/>
        </p:nvSpPr>
        <p:spPr>
          <a:xfrm>
            <a:off x="8722659" y="833718"/>
            <a:ext cx="2922493" cy="495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256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04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52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384 cm</a:t>
            </a:r>
            <a:r>
              <a:rPr lang="en-CA" sz="4300" baseline="30000" dirty="0"/>
              <a:t>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4300" dirty="0"/>
              <a:t>412 cm</a:t>
            </a:r>
            <a:r>
              <a:rPr lang="en-CA" sz="43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02062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6A4743-4F76-4263-AD48-252E22F4B1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D16EE5-BF39-4B68-897D-726FAC41D0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2795"/>
            <a:ext cx="12192000" cy="324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0211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8ED953-D3C5-40FC-9E95-A121EE667A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25" y="482733"/>
            <a:ext cx="9916041" cy="2639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7183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C17A76C-195A-408A-96E2-35EBACCF14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854" y="0"/>
            <a:ext cx="9048750" cy="313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6279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0A6D284-6A6A-4FD2-B4D1-6F73A175BA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885" y="181261"/>
            <a:ext cx="982980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9933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3C495-A97E-4497-89A7-644D85F4CD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B81894-680D-4EDF-BE38-11FFAB1132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51481"/>
            <a:ext cx="109728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7735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3099DD-0BF6-4CAA-9C7C-1712C751A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72F27B-800E-4485-BE6C-A19FA936FD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1E2D0F-053A-45ED-8808-6BD8267224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" y="365125"/>
            <a:ext cx="11791950" cy="235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1073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8C1DF53-D916-42E3-AF51-F888A0CD6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6947"/>
            <a:ext cx="12192000" cy="212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6739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8779A8-8421-4941-B203-57B2295E97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9503F9-9559-4A1D-AB88-9A1613C47A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9B6A1D-1D42-4719-96A7-4550340737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4829"/>
            <a:ext cx="12192000" cy="352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7115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1418E-7F2E-4A95-94E7-39108EF745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259" y="251013"/>
            <a:ext cx="11851341" cy="137969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iven the 3 sides of a solid, indicate which solid corresponds with these view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0163249-A952-4F7A-989E-40F2CF43AB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222" y="796458"/>
            <a:ext cx="4994743" cy="21443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523E0C2-3304-467C-9B8F-594563E6E0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60" y="3897749"/>
            <a:ext cx="2466975" cy="876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317BE6C-A629-4F25-B4D9-5BDCC165F5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3176" y="3741986"/>
            <a:ext cx="2438400" cy="1143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C7C0DD8-6E5A-45DC-B0D2-4C6B884F70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01706" y="3710051"/>
            <a:ext cx="2390775" cy="18954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5714C2-471F-4C1C-BE90-F095104BBC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40046" y="3641976"/>
            <a:ext cx="1885950" cy="18383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7E4BA20-F9D4-444A-9D26-B1B5046B83C8}"/>
              </a:ext>
            </a:extLst>
          </p:cNvPr>
          <p:cNvSpPr txBox="1"/>
          <p:nvPr/>
        </p:nvSpPr>
        <p:spPr>
          <a:xfrm flipH="1">
            <a:off x="348222" y="3272644"/>
            <a:ext cx="10849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			b) 			c)				d)</a:t>
            </a:r>
          </a:p>
        </p:txBody>
      </p:sp>
    </p:spTree>
    <p:extLst>
      <p:ext uri="{BB962C8B-B14F-4D97-AF65-F5344CB8AC3E}">
        <p14:creationId xmlns:p14="http://schemas.microsoft.com/office/powerpoint/2010/main" val="18751328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774F1C-1B13-4F53-9B66-A87C1B0903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29" y="203014"/>
            <a:ext cx="11111753" cy="97136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Given the 3 views of the 3D solid, indicate which solid corresponds with these view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981328-303E-447C-81DD-21CD1E1B55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843" y="1066800"/>
            <a:ext cx="5267325" cy="2362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5D5D73B-4091-448B-9BA2-2EFE3A8900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5561" y="3425044"/>
            <a:ext cx="1914525" cy="30003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16D774A-9051-41C8-B37F-1936A94D24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2312" y="3974691"/>
            <a:ext cx="1962150" cy="14763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C047752-9F35-4A7D-988B-D0AE50122A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580" y="3746092"/>
            <a:ext cx="1847850" cy="19335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C49FA29-141F-4096-8E33-35C98649A438}"/>
              </a:ext>
            </a:extLst>
          </p:cNvPr>
          <p:cNvSpPr txBox="1"/>
          <p:nvPr/>
        </p:nvSpPr>
        <p:spPr>
          <a:xfrm flipH="1">
            <a:off x="357187" y="3425044"/>
            <a:ext cx="10849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			b) 			c)			</a:t>
            </a:r>
          </a:p>
        </p:txBody>
      </p:sp>
    </p:spTree>
    <p:extLst>
      <p:ext uri="{BB962C8B-B14F-4D97-AF65-F5344CB8AC3E}">
        <p14:creationId xmlns:p14="http://schemas.microsoft.com/office/powerpoint/2010/main" val="27214524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F52511-441F-4EEA-A1B7-54EBBE4FC0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047" y="233082"/>
            <a:ext cx="11949953" cy="79785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Q: Given the 3 sides of a 3D solid, indicate which object correspond with the view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75E309-D396-4378-A8F2-5D4C8A830F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683" y="1069321"/>
            <a:ext cx="4800599" cy="16172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6F096DE-044C-4AF7-9815-4300F9B49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260" y="3111033"/>
            <a:ext cx="2038350" cy="18192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A019E3-1C47-48AE-B5ED-0EEC52D8B7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7088" y="3225333"/>
            <a:ext cx="2057400" cy="17049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141325E-49EE-4CC2-A671-613B6713F2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8644" y="2969278"/>
            <a:ext cx="1990725" cy="2019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66D253-BDCA-4E72-8F8F-8710FD77AB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68945" y="3111033"/>
            <a:ext cx="1847850" cy="21240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076742-D4F4-44FC-BC59-045E091F423D}"/>
              </a:ext>
            </a:extLst>
          </p:cNvPr>
          <p:cNvSpPr txBox="1"/>
          <p:nvPr/>
        </p:nvSpPr>
        <p:spPr>
          <a:xfrm flipH="1">
            <a:off x="348222" y="2851300"/>
            <a:ext cx="10849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			b) 			c)				D)</a:t>
            </a:r>
          </a:p>
        </p:txBody>
      </p:sp>
    </p:spTree>
    <p:extLst>
      <p:ext uri="{BB962C8B-B14F-4D97-AF65-F5344CB8AC3E}">
        <p14:creationId xmlns:p14="http://schemas.microsoft.com/office/powerpoint/2010/main" val="10788823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1A0C6-19E3-4776-B2FE-5B778FD6F3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6268" y="262467"/>
            <a:ext cx="10591800" cy="12869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Given the Front, Side, and Top views of a solid, what is the name of this 3D Solid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2221F83-AC46-49C8-A245-5068C22EB3D3}"/>
              </a:ext>
            </a:extLst>
          </p:cNvPr>
          <p:cNvSpPr/>
          <p:nvPr/>
        </p:nvSpPr>
        <p:spPr>
          <a:xfrm>
            <a:off x="1371600" y="1346200"/>
            <a:ext cx="1118000" cy="1210733"/>
          </a:xfrm>
          <a:prstGeom prst="rect">
            <a:avLst/>
          </a:prstGeom>
          <a:solidFill>
            <a:schemeClr val="accent1">
              <a:alpha val="47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46D92D-FD28-450C-AE2E-1874FAB163AE}"/>
              </a:ext>
            </a:extLst>
          </p:cNvPr>
          <p:cNvSpPr/>
          <p:nvPr/>
        </p:nvSpPr>
        <p:spPr>
          <a:xfrm>
            <a:off x="3225602" y="1346199"/>
            <a:ext cx="1118001" cy="1210733"/>
          </a:xfrm>
          <a:prstGeom prst="rect">
            <a:avLst/>
          </a:prstGeom>
          <a:solidFill>
            <a:schemeClr val="accent1">
              <a:alpha val="47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1CF6C21-3501-4AF7-896C-47BAB8F479D9}"/>
              </a:ext>
            </a:extLst>
          </p:cNvPr>
          <p:cNvSpPr/>
          <p:nvPr/>
        </p:nvSpPr>
        <p:spPr>
          <a:xfrm>
            <a:off x="4699000" y="1308098"/>
            <a:ext cx="1320800" cy="1286933"/>
          </a:xfrm>
          <a:prstGeom prst="ellipse">
            <a:avLst/>
          </a:prstGeom>
          <a:solidFill>
            <a:schemeClr val="accent1">
              <a:alpha val="4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B949E2-2D7C-4405-9878-6F78F57E74A6}"/>
              </a:ext>
            </a:extLst>
          </p:cNvPr>
          <p:cNvSpPr txBox="1"/>
          <p:nvPr/>
        </p:nvSpPr>
        <p:spPr>
          <a:xfrm>
            <a:off x="1617533" y="2633132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o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7CE303-335C-4BA1-A865-B1E5BD87D3E3}"/>
              </a:ext>
            </a:extLst>
          </p:cNvPr>
          <p:cNvSpPr txBox="1"/>
          <p:nvPr/>
        </p:nvSpPr>
        <p:spPr>
          <a:xfrm>
            <a:off x="3251600" y="2633132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o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F6E9B0-3D5F-4C1C-AFCF-B3E08CA392C3}"/>
              </a:ext>
            </a:extLst>
          </p:cNvPr>
          <p:cNvSpPr txBox="1"/>
          <p:nvPr/>
        </p:nvSpPr>
        <p:spPr>
          <a:xfrm>
            <a:off x="4885667" y="2633132"/>
            <a:ext cx="87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igh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B4DAD7-E3F5-41B7-A93A-6CED7856392D}"/>
              </a:ext>
            </a:extLst>
          </p:cNvPr>
          <p:cNvSpPr txBox="1"/>
          <p:nvPr/>
        </p:nvSpPr>
        <p:spPr>
          <a:xfrm>
            <a:off x="575732" y="3078663"/>
            <a:ext cx="4969933" cy="37093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200" dirty="0"/>
              <a:t>Pyramid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200" dirty="0"/>
              <a:t>Rectangular Prism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200" dirty="0"/>
              <a:t>Cone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200" dirty="0"/>
              <a:t>Cylinder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200" dirty="0" err="1"/>
              <a:t>SPhere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3093549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29447E-8B74-4E41-B319-C16CB2995C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0670" y="204601"/>
            <a:ext cx="10515600" cy="64863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Match each solid with the net shown on the right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DF0171-17EE-4133-9282-50C52C30FA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043" y="945776"/>
            <a:ext cx="1399588" cy="49664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6A9456F-246F-4EB8-A61C-090ECCBD217B}"/>
              </a:ext>
            </a:extLst>
          </p:cNvPr>
          <p:cNvSpPr txBox="1"/>
          <p:nvPr/>
        </p:nvSpPr>
        <p:spPr>
          <a:xfrm>
            <a:off x="324596" y="1205753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A407082-B949-41BA-AA01-37D36BBA53A5}"/>
              </a:ext>
            </a:extLst>
          </p:cNvPr>
          <p:cNvSpPr txBox="1"/>
          <p:nvPr/>
        </p:nvSpPr>
        <p:spPr>
          <a:xfrm>
            <a:off x="304801" y="2496672"/>
            <a:ext cx="441135" cy="376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F14CAA-E44A-4048-B375-E37962943B79}"/>
              </a:ext>
            </a:extLst>
          </p:cNvPr>
          <p:cNvSpPr txBox="1"/>
          <p:nvPr/>
        </p:nvSpPr>
        <p:spPr>
          <a:xfrm>
            <a:off x="322730" y="3823451"/>
            <a:ext cx="39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6342B3-8EE6-4950-83A3-B6A98AEFD783}"/>
              </a:ext>
            </a:extLst>
          </p:cNvPr>
          <p:cNvSpPr txBox="1"/>
          <p:nvPr/>
        </p:nvSpPr>
        <p:spPr>
          <a:xfrm>
            <a:off x="340659" y="5150230"/>
            <a:ext cx="39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1079BB2-700B-41D2-AB99-301DEE5F14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176" y="3454310"/>
            <a:ext cx="1622611" cy="11878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8FA4AC-566E-428E-BF1B-36061C2D06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9538" y="679818"/>
            <a:ext cx="7029122" cy="597358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2122126-2B9C-49B5-8CB7-E5CBBE063365}"/>
              </a:ext>
            </a:extLst>
          </p:cNvPr>
          <p:cNvSpPr txBox="1"/>
          <p:nvPr/>
        </p:nvSpPr>
        <p:spPr>
          <a:xfrm>
            <a:off x="3979538" y="668569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5322CB-9D9E-42DF-A8A4-83AF199D8BCF}"/>
              </a:ext>
            </a:extLst>
          </p:cNvPr>
          <p:cNvSpPr txBox="1"/>
          <p:nvPr/>
        </p:nvSpPr>
        <p:spPr>
          <a:xfrm>
            <a:off x="6307702" y="651338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984CAFE-BCAF-4586-B8FC-AD3500011984}"/>
              </a:ext>
            </a:extLst>
          </p:cNvPr>
          <p:cNvSpPr txBox="1"/>
          <p:nvPr/>
        </p:nvSpPr>
        <p:spPr>
          <a:xfrm>
            <a:off x="8635866" y="634107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AA3DFD-C2C9-445F-BE09-92CCAE54BE22}"/>
              </a:ext>
            </a:extLst>
          </p:cNvPr>
          <p:cNvSpPr txBox="1"/>
          <p:nvPr/>
        </p:nvSpPr>
        <p:spPr>
          <a:xfrm>
            <a:off x="3979536" y="2757346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4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C81A05-0E5D-45DA-9840-20F82ABE2032}"/>
              </a:ext>
            </a:extLst>
          </p:cNvPr>
          <p:cNvSpPr txBox="1"/>
          <p:nvPr/>
        </p:nvSpPr>
        <p:spPr>
          <a:xfrm>
            <a:off x="6307700" y="2740115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5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FD98D81-F67F-4801-AB7E-18C63024B462}"/>
              </a:ext>
            </a:extLst>
          </p:cNvPr>
          <p:cNvSpPr txBox="1"/>
          <p:nvPr/>
        </p:nvSpPr>
        <p:spPr>
          <a:xfrm>
            <a:off x="8635864" y="2722884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3A0499-9F53-4A30-B574-A7DFBF398A5D}"/>
              </a:ext>
            </a:extLst>
          </p:cNvPr>
          <p:cNvSpPr txBox="1"/>
          <p:nvPr/>
        </p:nvSpPr>
        <p:spPr>
          <a:xfrm>
            <a:off x="6325628" y="4685457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7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7352A1D-B31C-4125-9D30-21FC67152A60}"/>
              </a:ext>
            </a:extLst>
          </p:cNvPr>
          <p:cNvSpPr txBox="1"/>
          <p:nvPr/>
        </p:nvSpPr>
        <p:spPr>
          <a:xfrm>
            <a:off x="8653792" y="4668226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7556533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B28DC7B9-3314-4A83-A2C3-C79A40650777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8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Chapter 8 Review Surface Area of 3D SOlids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2FA52D7B-42F7-4AAA-B300-2CEA95810D7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513783-A953-4D0F-A0AB-7BD0F92A1A6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8CF1A44-B376-4DF1-8E38-2D12726B1619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632</Words>
  <Application>Microsoft Office PowerPoint</Application>
  <PresentationFormat>Widescreen</PresentationFormat>
  <Paragraphs>183</Paragraphs>
  <Slides>4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Arial</vt:lpstr>
      <vt:lpstr>Calibri</vt:lpstr>
      <vt:lpstr>Calibri Light</vt:lpstr>
      <vt:lpstr>Office Theme</vt:lpstr>
      <vt:lpstr>MathType 6.0 Equation</vt:lpstr>
      <vt:lpstr>Chapter 8 Surface Area of 3D Sol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 Review Surface Area of 3D SOlids</dc:title>
  <dc:creator>Danny Young</dc:creator>
  <cp:lastModifiedBy>Danny Young</cp:lastModifiedBy>
  <cp:revision>18</cp:revision>
  <dcterms:created xsi:type="dcterms:W3CDTF">2020-04-13T17:55:27Z</dcterms:created>
  <dcterms:modified xsi:type="dcterms:W3CDTF">2020-04-13T23:3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